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B86" w:rsidRPr="007377CA" w:rsidRDefault="00956B86" w:rsidP="00833FFE">
      <w:pPr>
        <w:spacing w:line="276" w:lineRule="auto"/>
        <w:jc w:val="center"/>
        <w:rPr>
          <w:b/>
          <w:color w:val="0000FF"/>
          <w:sz w:val="30"/>
          <w:szCs w:val="30"/>
        </w:rPr>
      </w:pPr>
      <w:bookmarkStart w:id="0" w:name="_GoBack"/>
      <w:bookmarkEnd w:id="0"/>
      <w:r w:rsidRPr="007377CA">
        <w:rPr>
          <w:b/>
          <w:color w:val="0000FF"/>
          <w:sz w:val="30"/>
          <w:szCs w:val="30"/>
        </w:rPr>
        <w:t xml:space="preserve">ĐỀ CƯƠNG ÔN TẬP KIỂM TRA GIỮA HỌC KÌ I – MÔN: </w:t>
      </w:r>
      <w:r w:rsidR="003C675F" w:rsidRPr="007377CA">
        <w:rPr>
          <w:b/>
          <w:color w:val="0000FF"/>
          <w:sz w:val="30"/>
          <w:szCs w:val="30"/>
        </w:rPr>
        <w:t xml:space="preserve">HÓA HỌC </w:t>
      </w:r>
      <w:r w:rsidR="009C7ABD" w:rsidRPr="007377CA">
        <w:rPr>
          <w:b/>
          <w:color w:val="0000FF"/>
          <w:sz w:val="30"/>
          <w:szCs w:val="30"/>
        </w:rPr>
        <w:t>8</w:t>
      </w:r>
    </w:p>
    <w:p w:rsidR="00956B86" w:rsidRPr="007377CA" w:rsidRDefault="00956B86" w:rsidP="00833FFE">
      <w:pPr>
        <w:spacing w:line="276" w:lineRule="auto"/>
        <w:jc w:val="center"/>
        <w:rPr>
          <w:b/>
          <w:color w:val="FF0000"/>
          <w:sz w:val="30"/>
          <w:szCs w:val="30"/>
        </w:rPr>
      </w:pPr>
      <w:r w:rsidRPr="007377CA">
        <w:rPr>
          <w:b/>
          <w:color w:val="FF0000"/>
          <w:sz w:val="30"/>
          <w:szCs w:val="30"/>
        </w:rPr>
        <w:t>NĂM HỌC: 202</w:t>
      </w:r>
      <w:r w:rsidR="003C675F" w:rsidRPr="007377CA">
        <w:rPr>
          <w:b/>
          <w:color w:val="FF0000"/>
          <w:sz w:val="30"/>
          <w:szCs w:val="30"/>
        </w:rPr>
        <w:t>2</w:t>
      </w:r>
      <w:r w:rsidRPr="007377CA">
        <w:rPr>
          <w:b/>
          <w:color w:val="FF0000"/>
          <w:sz w:val="30"/>
          <w:szCs w:val="30"/>
        </w:rPr>
        <w:t xml:space="preserve"> – 202</w:t>
      </w:r>
      <w:r w:rsidR="003C675F" w:rsidRPr="007377CA">
        <w:rPr>
          <w:b/>
          <w:color w:val="FF0000"/>
          <w:sz w:val="30"/>
          <w:szCs w:val="30"/>
        </w:rPr>
        <w:t>3</w:t>
      </w:r>
    </w:p>
    <w:p w:rsidR="00956B86" w:rsidRPr="00B541F8" w:rsidRDefault="00956B86" w:rsidP="00833FFE">
      <w:pPr>
        <w:spacing w:line="276" w:lineRule="auto"/>
        <w:jc w:val="center"/>
        <w:rPr>
          <w:b/>
          <w:sz w:val="30"/>
          <w:szCs w:val="30"/>
        </w:rPr>
      </w:pPr>
      <w:r w:rsidRPr="00B541F8">
        <w:rPr>
          <w:b/>
          <w:sz w:val="30"/>
          <w:szCs w:val="30"/>
        </w:rPr>
        <w:t>*****</w:t>
      </w:r>
    </w:p>
    <w:p w:rsidR="00CA0CCA" w:rsidRDefault="00745A68" w:rsidP="00833FFE">
      <w:pPr>
        <w:tabs>
          <w:tab w:val="left" w:pos="8039"/>
        </w:tabs>
        <w:spacing w:line="276" w:lineRule="auto"/>
        <w:rPr>
          <w:b/>
          <w:szCs w:val="26"/>
        </w:rPr>
      </w:pPr>
      <w:r w:rsidRPr="00B541F8">
        <w:rPr>
          <w:b/>
          <w:szCs w:val="26"/>
        </w:rPr>
        <w:tab/>
      </w:r>
    </w:p>
    <w:p w:rsidR="00AF55FB" w:rsidRDefault="00AF55FB" w:rsidP="00833FFE">
      <w:pPr>
        <w:tabs>
          <w:tab w:val="left" w:pos="8039"/>
        </w:tabs>
        <w:spacing w:line="276" w:lineRule="auto"/>
        <w:rPr>
          <w:rFonts w:eastAsia="Times New Roman"/>
          <w:b/>
          <w:bCs/>
          <w:szCs w:val="26"/>
          <w:bdr w:val="none" w:sz="0" w:space="0" w:color="auto" w:frame="1"/>
        </w:rPr>
      </w:pPr>
      <w:r w:rsidRPr="00B541F8">
        <w:rPr>
          <w:rFonts w:eastAsia="Times New Roman"/>
          <w:b/>
          <w:bCs/>
          <w:szCs w:val="26"/>
          <w:bdr w:val="none" w:sz="0" w:space="0" w:color="auto" w:frame="1"/>
        </w:rPr>
        <w:t>I. KIẾN THỨC TRỌNG TÂM</w:t>
      </w:r>
    </w:p>
    <w:p w:rsidR="00193CB7" w:rsidRPr="00193CB7" w:rsidRDefault="00CA0CCA" w:rsidP="00A7107B">
      <w:pPr>
        <w:tabs>
          <w:tab w:val="left" w:pos="8039"/>
        </w:tabs>
        <w:spacing w:line="276" w:lineRule="auto"/>
        <w:rPr>
          <w:rFonts w:eastAsia="Times New Roman"/>
          <w:b/>
          <w:szCs w:val="26"/>
        </w:rPr>
      </w:pPr>
      <w:r w:rsidRPr="00A7107B">
        <w:rPr>
          <w:b/>
          <w:szCs w:val="26"/>
        </w:rPr>
        <w:t xml:space="preserve">1. </w:t>
      </w:r>
      <w:r w:rsidR="00ED40D3">
        <w:rPr>
          <w:rFonts w:eastAsia="Times New Roman"/>
          <w:b/>
          <w:szCs w:val="26"/>
        </w:rPr>
        <w:t>Vật thể</w:t>
      </w:r>
    </w:p>
    <w:p w:rsidR="00193CB7" w:rsidRPr="00193CB7" w:rsidRDefault="00E85ED8" w:rsidP="00E85ED8">
      <w:pPr>
        <w:tabs>
          <w:tab w:val="left" w:pos="142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193CB7" w:rsidRPr="00193CB7">
        <w:rPr>
          <w:rFonts w:eastAsia="Times New Roman"/>
          <w:color w:val="000000"/>
          <w:szCs w:val="26"/>
        </w:rPr>
        <w:t>- Vật thể tự nhiên gồm có một số chất khác nhau.</w:t>
      </w:r>
    </w:p>
    <w:p w:rsidR="00193CB7" w:rsidRPr="00193CB7" w:rsidRDefault="00ED40D3" w:rsidP="00ED40D3">
      <w:pPr>
        <w:tabs>
          <w:tab w:val="left" w:pos="284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193CB7" w:rsidRPr="00193CB7">
        <w:rPr>
          <w:rFonts w:eastAsia="Times New Roman"/>
          <w:color w:val="000000"/>
          <w:szCs w:val="26"/>
          <w:u w:val="single"/>
        </w:rPr>
        <w:t>VD:</w:t>
      </w:r>
      <w:r w:rsidR="00193CB7" w:rsidRPr="00193CB7">
        <w:rPr>
          <w:rFonts w:eastAsia="Times New Roman"/>
          <w:color w:val="000000"/>
          <w:szCs w:val="26"/>
        </w:rPr>
        <w:t xml:space="preserve"> khí quyển gồm có các chất khí như nito, oxi,… ; trong thân cây mía gồm các chất: đường (tên hóa học là saccarozo), nước, xenlulozo,…; đá vôi có thành phần chính là chất canxi cacbonat.</w:t>
      </w:r>
    </w:p>
    <w:p w:rsidR="00193CB7" w:rsidRPr="00193CB7" w:rsidRDefault="00E85ED8" w:rsidP="00E85ED8">
      <w:pPr>
        <w:tabs>
          <w:tab w:val="left" w:pos="142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193CB7" w:rsidRPr="00193CB7">
        <w:rPr>
          <w:rFonts w:eastAsia="Times New Roman"/>
          <w:color w:val="000000"/>
          <w:szCs w:val="26"/>
        </w:rPr>
        <w:t xml:space="preserve">- Vật thể nhân tạo được làm bằng vật liệu. Mọi vật liệu đều là các chất hay hỗn hợp </w:t>
      </w:r>
      <w:r w:rsidR="006A2FCF">
        <w:rPr>
          <w:rFonts w:eastAsia="Times New Roman"/>
          <w:color w:val="000000"/>
          <w:szCs w:val="26"/>
        </w:rPr>
        <w:t>một</w:t>
      </w:r>
      <w:r w:rsidR="00193CB7" w:rsidRPr="00193CB7">
        <w:rPr>
          <w:rFonts w:eastAsia="Times New Roman"/>
          <w:color w:val="000000"/>
          <w:szCs w:val="26"/>
        </w:rPr>
        <w:t xml:space="preserve"> số chất.</w:t>
      </w:r>
    </w:p>
    <w:p w:rsidR="00193CB7" w:rsidRPr="00193CB7" w:rsidRDefault="00B16FE9" w:rsidP="00B16FE9">
      <w:pPr>
        <w:tabs>
          <w:tab w:val="left" w:pos="284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193CB7" w:rsidRPr="00193CB7">
        <w:rPr>
          <w:rFonts w:eastAsia="Times New Roman"/>
          <w:color w:val="000000"/>
          <w:szCs w:val="26"/>
          <w:u w:val="single"/>
        </w:rPr>
        <w:t>VD:</w:t>
      </w:r>
      <w:r w:rsidR="00193CB7" w:rsidRPr="00193CB7">
        <w:rPr>
          <w:rFonts w:eastAsia="Times New Roman"/>
          <w:color w:val="000000"/>
          <w:szCs w:val="26"/>
        </w:rPr>
        <w:t xml:space="preserve"> ấm đun bằng nhôm, bàn bằng gỗ, lọ hoa bằng thủy tinh,…</w:t>
      </w:r>
    </w:p>
    <w:p w:rsidR="00193CB7" w:rsidRPr="00193CB7" w:rsidRDefault="009570D4" w:rsidP="00833FFE">
      <w:pPr>
        <w:spacing w:line="276" w:lineRule="auto"/>
        <w:ind w:left="48" w:right="48"/>
        <w:jc w:val="both"/>
        <w:rPr>
          <w:rFonts w:eastAsia="Times New Roman"/>
          <w:b/>
          <w:szCs w:val="26"/>
        </w:rPr>
      </w:pPr>
      <w:r w:rsidRPr="009570D4">
        <w:rPr>
          <w:rFonts w:eastAsia="Times New Roman"/>
          <w:b/>
          <w:bCs/>
          <w:szCs w:val="26"/>
        </w:rPr>
        <w:t>2.</w:t>
      </w:r>
      <w:r w:rsidR="00193CB7" w:rsidRPr="00193CB7">
        <w:rPr>
          <w:rFonts w:eastAsia="Times New Roman"/>
          <w:b/>
          <w:szCs w:val="26"/>
        </w:rPr>
        <w:t> Chất có ở đâu?</w:t>
      </w:r>
    </w:p>
    <w:p w:rsidR="00193CB7" w:rsidRPr="00193CB7" w:rsidRDefault="00E85ED8" w:rsidP="00E85ED8">
      <w:pPr>
        <w:tabs>
          <w:tab w:val="left" w:pos="142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  <w:t xml:space="preserve">- </w:t>
      </w:r>
      <w:r w:rsidR="00882BFC">
        <w:rPr>
          <w:rFonts w:eastAsia="Times New Roman"/>
          <w:color w:val="000000"/>
          <w:szCs w:val="26"/>
        </w:rPr>
        <w:t xml:space="preserve">Chất có trong tự nhiên: </w:t>
      </w:r>
      <w:r w:rsidR="00193CB7" w:rsidRPr="00193CB7">
        <w:rPr>
          <w:rFonts w:eastAsia="Times New Roman"/>
          <w:color w:val="000000"/>
          <w:szCs w:val="26"/>
        </w:rPr>
        <w:t>đường, xenl</w:t>
      </w:r>
      <w:r w:rsidR="00882BFC">
        <w:rPr>
          <w:rFonts w:eastAsia="Times New Roman"/>
          <w:color w:val="000000"/>
          <w:szCs w:val="26"/>
        </w:rPr>
        <w:t>u</w:t>
      </w:r>
      <w:r w:rsidR="00193CB7" w:rsidRPr="00193CB7">
        <w:rPr>
          <w:rFonts w:eastAsia="Times New Roman"/>
          <w:color w:val="000000"/>
          <w:szCs w:val="26"/>
        </w:rPr>
        <w:t>l</w:t>
      </w:r>
      <w:r w:rsidR="00882BFC">
        <w:rPr>
          <w:rFonts w:eastAsia="Times New Roman"/>
          <w:color w:val="000000"/>
          <w:szCs w:val="26"/>
        </w:rPr>
        <w:t>ô</w:t>
      </w:r>
      <w:r w:rsidR="00193CB7" w:rsidRPr="00193CB7">
        <w:rPr>
          <w:rFonts w:eastAsia="Times New Roman"/>
          <w:color w:val="000000"/>
          <w:szCs w:val="26"/>
        </w:rPr>
        <w:t>z</w:t>
      </w:r>
      <w:r w:rsidR="00882BFC">
        <w:rPr>
          <w:rFonts w:eastAsia="Times New Roman"/>
          <w:color w:val="000000"/>
          <w:szCs w:val="26"/>
        </w:rPr>
        <w:t>ơo,…</w:t>
      </w:r>
    </w:p>
    <w:p w:rsidR="00193CB7" w:rsidRPr="00193CB7" w:rsidRDefault="00E85ED8" w:rsidP="00E85ED8">
      <w:pPr>
        <w:tabs>
          <w:tab w:val="left" w:pos="142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  <w:t xml:space="preserve">- </w:t>
      </w:r>
      <w:r w:rsidR="00193CB7" w:rsidRPr="00193CB7">
        <w:rPr>
          <w:rFonts w:eastAsia="Times New Roman"/>
          <w:color w:val="000000"/>
          <w:szCs w:val="26"/>
        </w:rPr>
        <w:t>Chất do con người điều chế được, như: chất dẻo, cao su,…</w:t>
      </w:r>
    </w:p>
    <w:p w:rsidR="00193CB7" w:rsidRPr="00193CB7" w:rsidRDefault="00B914AC" w:rsidP="00833FF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>
        <w:rPr>
          <w:rFonts w:eastAsia="Times New Roman"/>
          <w:b/>
          <w:bCs/>
          <w:szCs w:val="26"/>
        </w:rPr>
        <w:t>3</w:t>
      </w:r>
      <w:r w:rsidR="00193CB7" w:rsidRPr="00193CB7">
        <w:rPr>
          <w:rFonts w:eastAsia="Times New Roman"/>
          <w:b/>
          <w:bCs/>
          <w:szCs w:val="26"/>
        </w:rPr>
        <w:t>. Tính chất của chất</w:t>
      </w:r>
    </w:p>
    <w:p w:rsidR="00193CB7" w:rsidRPr="00193CB7" w:rsidRDefault="00193CB7" w:rsidP="003A402E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Tính chất vật lí: trạng thái (rắn, lỏng, khí), màu, mùi vị, tính tan, nhiệt độ nóng chảy, nhiệt độ sôi,…</w:t>
      </w:r>
    </w:p>
    <w:p w:rsidR="00193CB7" w:rsidRPr="00193CB7" w:rsidRDefault="00193CB7" w:rsidP="003A402E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Tính chất hóa học: là khả năng biến đổi thành chất khác. VD: khả năng phân hủy, tình cháy,…</w:t>
      </w:r>
    </w:p>
    <w:p w:rsidR="00193CB7" w:rsidRPr="00193CB7" w:rsidRDefault="00B914AC" w:rsidP="00833FF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B914AC">
        <w:rPr>
          <w:rFonts w:eastAsia="Times New Roman"/>
          <w:b/>
          <w:bCs/>
          <w:szCs w:val="26"/>
        </w:rPr>
        <w:t>4</w:t>
      </w:r>
      <w:r w:rsidR="00193CB7" w:rsidRPr="00193CB7">
        <w:rPr>
          <w:rFonts w:eastAsia="Times New Roman"/>
          <w:b/>
          <w:bCs/>
          <w:szCs w:val="26"/>
        </w:rPr>
        <w:t>. Chất tinh khiết</w:t>
      </w:r>
    </w:p>
    <w:p w:rsidR="00193CB7" w:rsidRPr="00193CB7" w:rsidRDefault="00193CB7" w:rsidP="00B914AC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Hỗn hợp: là hai hay nhiều chất trộn lẫn với nhau</w:t>
      </w:r>
    </w:p>
    <w:p w:rsidR="00193CB7" w:rsidRPr="00193CB7" w:rsidRDefault="00B914AC" w:rsidP="00B914AC">
      <w:pPr>
        <w:tabs>
          <w:tab w:val="left" w:pos="284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193CB7" w:rsidRPr="00193CB7">
        <w:rPr>
          <w:rFonts w:eastAsia="Times New Roman"/>
          <w:color w:val="000000"/>
          <w:szCs w:val="26"/>
          <w:u w:val="single"/>
        </w:rPr>
        <w:t>VD:</w:t>
      </w:r>
      <w:r w:rsidR="00193CB7" w:rsidRPr="00193CB7">
        <w:rPr>
          <w:rFonts w:eastAsia="Times New Roman"/>
          <w:color w:val="000000"/>
          <w:szCs w:val="26"/>
        </w:rPr>
        <w:t xml:space="preserve"> nước biển, nước khoang, nước muối,…</w:t>
      </w:r>
    </w:p>
    <w:p w:rsidR="00193CB7" w:rsidRPr="00193CB7" w:rsidRDefault="00193CB7" w:rsidP="00B914AC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Chất tinh khiết: là chất không có lẫn chất khác</w:t>
      </w:r>
    </w:p>
    <w:p w:rsidR="00193CB7" w:rsidRPr="00193CB7" w:rsidRDefault="00B914AC" w:rsidP="00B914AC">
      <w:pPr>
        <w:tabs>
          <w:tab w:val="left" w:pos="284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193CB7" w:rsidRPr="00193CB7">
        <w:rPr>
          <w:rFonts w:eastAsia="Times New Roman"/>
          <w:color w:val="000000"/>
          <w:szCs w:val="26"/>
          <w:u w:val="single"/>
        </w:rPr>
        <w:t>VD:</w:t>
      </w:r>
      <w:r w:rsidR="00193CB7" w:rsidRPr="00193CB7">
        <w:rPr>
          <w:rFonts w:eastAsia="Times New Roman"/>
          <w:color w:val="000000"/>
          <w:szCs w:val="26"/>
        </w:rPr>
        <w:t xml:space="preserve"> nước cất</w:t>
      </w:r>
    </w:p>
    <w:p w:rsidR="00193CB7" w:rsidRPr="00193CB7" w:rsidRDefault="00193CB7" w:rsidP="00B914AC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Cách tách chất ra khỏi hỗn hợp: dựa vào sự khác nhau của tính chất vật lý.</w:t>
      </w:r>
    </w:p>
    <w:p w:rsidR="00193CB7" w:rsidRPr="00193CB7" w:rsidRDefault="0092474F" w:rsidP="00833FF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3668D1">
        <w:rPr>
          <w:rFonts w:eastAsia="Times New Roman"/>
          <w:b/>
          <w:bCs/>
          <w:szCs w:val="26"/>
        </w:rPr>
        <w:t>5</w:t>
      </w:r>
      <w:r w:rsidR="00193CB7" w:rsidRPr="00193CB7">
        <w:rPr>
          <w:rFonts w:eastAsia="Times New Roman"/>
          <w:b/>
          <w:bCs/>
          <w:szCs w:val="26"/>
        </w:rPr>
        <w:t xml:space="preserve">. </w:t>
      </w:r>
      <w:r w:rsidRPr="003668D1">
        <w:rPr>
          <w:rFonts w:eastAsia="Times New Roman"/>
          <w:b/>
          <w:bCs/>
          <w:szCs w:val="26"/>
        </w:rPr>
        <w:t>Nguyên tử</w:t>
      </w:r>
    </w:p>
    <w:p w:rsidR="00193CB7" w:rsidRPr="00193CB7" w:rsidRDefault="00193CB7" w:rsidP="0092474F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Nguyên tử là những hạt vô cùng nhỏ và trung hòa về điện.</w:t>
      </w:r>
    </w:p>
    <w:p w:rsidR="00193CB7" w:rsidRPr="00193CB7" w:rsidRDefault="0092474F" w:rsidP="0092474F">
      <w:pPr>
        <w:tabs>
          <w:tab w:val="left" w:pos="284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193CB7" w:rsidRPr="00193CB7">
        <w:rPr>
          <w:rFonts w:eastAsia="Times New Roman"/>
          <w:color w:val="000000"/>
          <w:szCs w:val="26"/>
          <w:u w:val="single"/>
        </w:rPr>
        <w:t>VD:</w:t>
      </w:r>
      <w:r w:rsidR="00193CB7" w:rsidRPr="00193CB7">
        <w:rPr>
          <w:rFonts w:eastAsia="Times New Roman"/>
          <w:color w:val="000000"/>
          <w:szCs w:val="26"/>
        </w:rPr>
        <w:t xml:space="preserve"> Kim loại natri được cấu tạo từ rất nhiều nguyên tử natri</w:t>
      </w:r>
    </w:p>
    <w:p w:rsidR="00193CB7" w:rsidRPr="00193CB7" w:rsidRDefault="00193CB7" w:rsidP="0092474F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Nguyên tử gồm:</w:t>
      </w:r>
    </w:p>
    <w:p w:rsidR="003A402E" w:rsidRPr="00193CB7" w:rsidRDefault="00193CB7" w:rsidP="003A402E">
      <w:pPr>
        <w:spacing w:line="276" w:lineRule="auto"/>
        <w:ind w:left="48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    + Hạt nhân mang điện tích dương</w:t>
      </w:r>
      <w:r w:rsidR="003A402E">
        <w:rPr>
          <w:rFonts w:eastAsia="Times New Roman"/>
          <w:color w:val="000000"/>
          <w:szCs w:val="26"/>
        </w:rPr>
        <w:t>, đ</w:t>
      </w:r>
      <w:r w:rsidR="003A402E" w:rsidRPr="00193CB7">
        <w:rPr>
          <w:rFonts w:eastAsia="Times New Roman"/>
          <w:color w:val="000000"/>
          <w:szCs w:val="26"/>
        </w:rPr>
        <w:t>ược cấu tạo bởi proton và notron.</w:t>
      </w:r>
    </w:p>
    <w:p w:rsidR="003A402E" w:rsidRPr="00193CB7" w:rsidRDefault="003A402E" w:rsidP="003A402E">
      <w:pPr>
        <w:spacing w:line="276" w:lineRule="auto"/>
        <w:ind w:left="48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    </w:t>
      </w:r>
      <w:r>
        <w:rPr>
          <w:rFonts w:eastAsia="Times New Roman"/>
          <w:color w:val="000000"/>
          <w:szCs w:val="26"/>
        </w:rPr>
        <w:tab/>
      </w:r>
      <w:r>
        <w:rPr>
          <w:rFonts w:eastAsia="Times New Roman"/>
          <w:color w:val="000000"/>
          <w:szCs w:val="26"/>
        </w:rPr>
        <w:sym w:font="Wingdings 2" w:char="F050"/>
      </w:r>
      <w:r w:rsidRPr="00193CB7">
        <w:rPr>
          <w:rFonts w:eastAsia="Times New Roman"/>
          <w:color w:val="000000"/>
          <w:szCs w:val="26"/>
        </w:rPr>
        <w:t>Proton được kí hi</w:t>
      </w:r>
      <w:r>
        <w:rPr>
          <w:rFonts w:eastAsia="Times New Roman"/>
          <w:color w:val="000000"/>
          <w:szCs w:val="26"/>
        </w:rPr>
        <w:t>ệu là p, có điện tích như elect</w:t>
      </w:r>
      <w:r w:rsidRPr="00193CB7">
        <w:rPr>
          <w:rFonts w:eastAsia="Times New Roman"/>
          <w:color w:val="000000"/>
          <w:szCs w:val="26"/>
        </w:rPr>
        <w:t xml:space="preserve">ron nhưng khác dấu, </w:t>
      </w:r>
      <w:r>
        <w:rPr>
          <w:rFonts w:eastAsia="Times New Roman"/>
          <w:color w:val="000000"/>
          <w:szCs w:val="26"/>
        </w:rPr>
        <w:t xml:space="preserve">quy ước </w:t>
      </w:r>
      <w:r w:rsidRPr="00193CB7">
        <w:rPr>
          <w:rFonts w:eastAsia="Times New Roman"/>
          <w:color w:val="000000"/>
          <w:szCs w:val="26"/>
        </w:rPr>
        <w:t>ghi bằng d</w:t>
      </w:r>
      <w:r>
        <w:rPr>
          <w:rFonts w:eastAsia="Times New Roman"/>
          <w:color w:val="000000"/>
          <w:szCs w:val="26"/>
        </w:rPr>
        <w:t>ấ</w:t>
      </w:r>
      <w:r w:rsidRPr="00193CB7">
        <w:rPr>
          <w:rFonts w:eastAsia="Times New Roman"/>
          <w:color w:val="000000"/>
          <w:szCs w:val="26"/>
        </w:rPr>
        <w:t>u (+)</w:t>
      </w:r>
    </w:p>
    <w:p w:rsidR="00193CB7" w:rsidRPr="00193CB7" w:rsidRDefault="003A402E" w:rsidP="003A402E">
      <w:pPr>
        <w:spacing w:line="276" w:lineRule="auto"/>
        <w:ind w:left="48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    </w:t>
      </w:r>
      <w:r>
        <w:rPr>
          <w:rFonts w:eastAsia="Times New Roman"/>
          <w:color w:val="000000"/>
          <w:szCs w:val="26"/>
        </w:rPr>
        <w:tab/>
      </w:r>
      <w:r>
        <w:rPr>
          <w:rFonts w:eastAsia="Times New Roman"/>
          <w:color w:val="000000"/>
          <w:szCs w:val="26"/>
        </w:rPr>
        <w:sym w:font="Wingdings 2" w:char="F050"/>
      </w:r>
      <w:r w:rsidRPr="00193CB7">
        <w:rPr>
          <w:rFonts w:eastAsia="Times New Roman"/>
          <w:color w:val="000000"/>
          <w:szCs w:val="26"/>
        </w:rPr>
        <w:t xml:space="preserve"> Notron không mang điện, kí hiệu là n</w:t>
      </w:r>
    </w:p>
    <w:p w:rsidR="00193CB7" w:rsidRPr="00193CB7" w:rsidRDefault="00193CB7" w:rsidP="003A402E">
      <w:pPr>
        <w:spacing w:line="276" w:lineRule="auto"/>
        <w:ind w:left="48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    + Vỏ tạo bởi một hay nhiều electron mang điện tích âm.</w:t>
      </w:r>
      <w:r w:rsidR="003A402E">
        <w:rPr>
          <w:rFonts w:eastAsia="Times New Roman"/>
          <w:color w:val="000000"/>
          <w:szCs w:val="26"/>
        </w:rPr>
        <w:t xml:space="preserve"> </w:t>
      </w:r>
      <w:r w:rsidRPr="00193CB7">
        <w:rPr>
          <w:rFonts w:eastAsia="Times New Roman"/>
          <w:color w:val="000000"/>
          <w:szCs w:val="26"/>
        </w:rPr>
        <w:t>Electron, kí hiệu là e, có điện tích âm và quy ước ghi bằng dấu (-)</w:t>
      </w:r>
      <w:r w:rsidR="003A402E">
        <w:rPr>
          <w:rFonts w:eastAsia="Times New Roman"/>
          <w:color w:val="000000"/>
          <w:szCs w:val="26"/>
        </w:rPr>
        <w:t>.</w:t>
      </w:r>
      <w:r w:rsidR="007051F9">
        <w:rPr>
          <w:rFonts w:eastAsia="Times New Roman"/>
          <w:color w:val="000000"/>
          <w:szCs w:val="26"/>
        </w:rPr>
        <w:t xml:space="preserve"> </w:t>
      </w:r>
      <w:r w:rsidR="003A402E" w:rsidRPr="00193CB7">
        <w:rPr>
          <w:rFonts w:eastAsia="Times New Roman"/>
          <w:color w:val="000000"/>
          <w:szCs w:val="26"/>
        </w:rPr>
        <w:t>Electron luôn chuyển động rất nhanh quanh hạt nhân và được sắp xếp thành từng lứp, mỗi lớp có một số e nhất định</w:t>
      </w:r>
      <w:r w:rsidR="003A402E">
        <w:rPr>
          <w:rFonts w:eastAsia="Times New Roman"/>
          <w:color w:val="000000"/>
          <w:szCs w:val="26"/>
        </w:rPr>
        <w:t>.</w:t>
      </w:r>
    </w:p>
    <w:p w:rsidR="003A402E" w:rsidRDefault="00193CB7" w:rsidP="003A402E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Trong một nguyên tử:</w:t>
      </w:r>
      <w:r w:rsidR="003A402E">
        <w:rPr>
          <w:rFonts w:eastAsia="Times New Roman"/>
          <w:color w:val="000000"/>
          <w:szCs w:val="26"/>
        </w:rPr>
        <w:tab/>
      </w:r>
      <w:r w:rsidRPr="00193CB7">
        <w:rPr>
          <w:rFonts w:eastAsia="Times New Roman"/>
          <w:color w:val="000000"/>
          <w:szCs w:val="26"/>
        </w:rPr>
        <w:t>Số p = số e</w:t>
      </w:r>
    </w:p>
    <w:p w:rsidR="003A402E" w:rsidRDefault="00193CB7" w:rsidP="003A402E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Proton và nơtron có cùng khối lượng, khối lượng của e rất bé</w:t>
      </w:r>
      <w:r w:rsidR="003A402E">
        <w:rPr>
          <w:rFonts w:eastAsia="Times New Roman"/>
          <w:color w:val="000000"/>
          <w:szCs w:val="26"/>
        </w:rPr>
        <w:t>.</w:t>
      </w:r>
    </w:p>
    <w:p w:rsidR="00193CB7" w:rsidRDefault="00193CB7" w:rsidP="003A402E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  <w:r w:rsidRPr="00193CB7">
        <w:rPr>
          <w:rFonts w:eastAsia="Times New Roman"/>
          <w:color w:val="000000"/>
          <w:szCs w:val="26"/>
        </w:rPr>
        <w:t>- Khối lượng của hạt nhân được coi là khối lượng của nguyên tử</w:t>
      </w:r>
      <w:r w:rsidR="003A402E">
        <w:rPr>
          <w:rFonts w:eastAsia="Times New Roman"/>
          <w:color w:val="000000"/>
          <w:szCs w:val="26"/>
        </w:rPr>
        <w:t>.</w:t>
      </w:r>
    </w:p>
    <w:p w:rsidR="003A402E" w:rsidRPr="00193CB7" w:rsidRDefault="003A402E" w:rsidP="003A402E">
      <w:pPr>
        <w:tabs>
          <w:tab w:val="left" w:pos="142"/>
        </w:tabs>
        <w:spacing w:line="276" w:lineRule="auto"/>
        <w:ind w:left="142" w:right="48"/>
        <w:jc w:val="both"/>
        <w:rPr>
          <w:rFonts w:eastAsia="Times New Roman"/>
          <w:color w:val="000000"/>
          <w:szCs w:val="26"/>
        </w:rPr>
      </w:pPr>
    </w:p>
    <w:p w:rsidR="00FE0A89" w:rsidRPr="00FE0A89" w:rsidRDefault="003668D1" w:rsidP="00833FF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>
        <w:rPr>
          <w:rFonts w:eastAsia="Times New Roman"/>
          <w:b/>
          <w:bCs/>
          <w:szCs w:val="26"/>
        </w:rPr>
        <w:lastRenderedPageBreak/>
        <w:t>6. Nguyên tố hóa học</w:t>
      </w:r>
    </w:p>
    <w:p w:rsidR="003A402E" w:rsidRDefault="003A402E" w:rsidP="003A402E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 xml:space="preserve">- </w:t>
      </w:r>
      <w:r w:rsidR="00FE0A89" w:rsidRPr="00FE0A89">
        <w:rPr>
          <w:rFonts w:eastAsia="Times New Roman"/>
          <w:color w:val="000000"/>
          <w:szCs w:val="26"/>
        </w:rPr>
        <w:t>Nguyên tố hóa học là tập hợp những nguyên tử cùng loại, có cùng số proton trong hạt nhân</w:t>
      </w:r>
      <w:r>
        <w:rPr>
          <w:rFonts w:eastAsia="Times New Roman"/>
          <w:color w:val="000000"/>
          <w:szCs w:val="26"/>
        </w:rPr>
        <w:t xml:space="preserve">. </w:t>
      </w:r>
      <w:r w:rsidR="00FE0A89" w:rsidRPr="00FE0A89">
        <w:rPr>
          <w:rFonts w:eastAsia="Times New Roman"/>
          <w:color w:val="000000"/>
          <w:szCs w:val="26"/>
        </w:rPr>
        <w:t>Số proton là đặc trưng của một nguyên tố hóa học</w:t>
      </w:r>
      <w:r>
        <w:rPr>
          <w:rFonts w:eastAsia="Times New Roman"/>
          <w:color w:val="000000"/>
          <w:szCs w:val="26"/>
        </w:rPr>
        <w:t>.</w:t>
      </w:r>
    </w:p>
    <w:p w:rsidR="00FE0A89" w:rsidRPr="00FE0A89" w:rsidRDefault="003A402E" w:rsidP="003A402E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>- Kí hiệu hóa học d</w:t>
      </w:r>
      <w:r w:rsidR="00FE0A89" w:rsidRPr="00FE0A89">
        <w:rPr>
          <w:rFonts w:eastAsia="Times New Roman"/>
          <w:color w:val="000000"/>
          <w:szCs w:val="26"/>
        </w:rPr>
        <w:t>ùng để biểu diễn nguyên tố hóa học</w:t>
      </w:r>
      <w:r>
        <w:rPr>
          <w:rFonts w:eastAsia="Times New Roman"/>
          <w:color w:val="000000"/>
          <w:szCs w:val="26"/>
        </w:rPr>
        <w:t xml:space="preserve">. </w:t>
      </w:r>
      <w:r w:rsidR="00FE0A89" w:rsidRPr="00FE0A89">
        <w:rPr>
          <w:rFonts w:eastAsia="Times New Roman"/>
          <w:color w:val="000000"/>
          <w:szCs w:val="26"/>
        </w:rPr>
        <w:t>Kí hiệu hóa học được biểu diễn bằng một hoặc hai chữ cái, chữ đầu được viết in hoa.</w:t>
      </w:r>
    </w:p>
    <w:p w:rsidR="003A402E" w:rsidRDefault="003A402E" w:rsidP="003A402E">
      <w:pPr>
        <w:tabs>
          <w:tab w:val="left" w:pos="284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FE0A89" w:rsidRPr="00FE0A89">
        <w:rPr>
          <w:rFonts w:eastAsia="Times New Roman"/>
          <w:color w:val="000000"/>
          <w:szCs w:val="26"/>
          <w:u w:val="single"/>
        </w:rPr>
        <w:t>VD:</w:t>
      </w:r>
      <w:r w:rsidR="00FE0A89" w:rsidRPr="00FE0A89">
        <w:rPr>
          <w:rFonts w:eastAsia="Times New Roman"/>
          <w:color w:val="000000"/>
          <w:szCs w:val="26"/>
        </w:rPr>
        <w:t xml:space="preserve"> kí hiệu nguyên tố canxi là Ca, nguyên tố Xesi là Cs, nguyên tố kali là K,…</w:t>
      </w:r>
    </w:p>
    <w:p w:rsidR="00FE0A89" w:rsidRPr="00FE0A89" w:rsidRDefault="003A402E" w:rsidP="003A402E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 xml:space="preserve">- </w:t>
      </w:r>
      <w:r w:rsidR="00FE0A89" w:rsidRPr="00FE0A89">
        <w:rPr>
          <w:rFonts w:eastAsia="Times New Roman"/>
          <w:color w:val="000000"/>
          <w:szCs w:val="26"/>
        </w:rPr>
        <w:t>Quy ước: mỗi kí hiệu của nguyên tố chỉ một nguyên tử nguyên tố đó.</w:t>
      </w:r>
    </w:p>
    <w:p w:rsidR="00FE0A89" w:rsidRPr="00FE0A89" w:rsidRDefault="003668D1" w:rsidP="00833FFE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3668D1">
        <w:rPr>
          <w:rFonts w:eastAsia="Times New Roman"/>
          <w:b/>
          <w:bCs/>
          <w:szCs w:val="26"/>
        </w:rPr>
        <w:t>7</w:t>
      </w:r>
      <w:r w:rsidR="00FE0A89" w:rsidRPr="00FE0A89">
        <w:rPr>
          <w:rFonts w:eastAsia="Times New Roman"/>
          <w:b/>
          <w:bCs/>
          <w:szCs w:val="26"/>
        </w:rPr>
        <w:t>. Nguyên tử khối</w:t>
      </w:r>
    </w:p>
    <w:p w:rsidR="003668D1" w:rsidRDefault="003668D1" w:rsidP="003668D1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 xml:space="preserve">- </w:t>
      </w:r>
      <w:r w:rsidR="00FE0A89" w:rsidRPr="00FE0A89">
        <w:rPr>
          <w:rFonts w:eastAsia="Times New Roman"/>
          <w:color w:val="000000"/>
          <w:szCs w:val="26"/>
        </w:rPr>
        <w:t>Nguyên tử khối là khối lượng của một nguyên tử tính bằng đơn vị cacbon</w:t>
      </w:r>
      <w:r>
        <w:rPr>
          <w:rFonts w:eastAsia="Times New Roman"/>
          <w:color w:val="000000"/>
          <w:szCs w:val="26"/>
        </w:rPr>
        <w:t>.</w:t>
      </w:r>
    </w:p>
    <w:p w:rsidR="00FE0A89" w:rsidRPr="00FE0A89" w:rsidRDefault="003668D1" w:rsidP="003668D1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 xml:space="preserve">- </w:t>
      </w:r>
      <w:r w:rsidR="00FE0A89" w:rsidRPr="00FE0A89">
        <w:rPr>
          <w:rFonts w:eastAsia="Times New Roman"/>
          <w:color w:val="000000"/>
          <w:szCs w:val="26"/>
        </w:rPr>
        <w:t>Có thể so sánh độ nặng nhẹ giữa các nguyên tố bằng việc lập tỉ số giữa các nguyên tử khối:</w:t>
      </w:r>
    </w:p>
    <w:p w:rsidR="00FE0A89" w:rsidRPr="00FE0A89" w:rsidRDefault="00FE0A89" w:rsidP="00833FFE">
      <w:pPr>
        <w:spacing w:line="276" w:lineRule="auto"/>
        <w:ind w:left="48" w:right="48"/>
        <w:jc w:val="both"/>
        <w:rPr>
          <w:rFonts w:eastAsia="Times New Roman"/>
          <w:color w:val="000000"/>
          <w:szCs w:val="26"/>
        </w:rPr>
      </w:pPr>
      <w:r w:rsidRPr="00FE0A89">
        <w:rPr>
          <w:rFonts w:eastAsia="Times New Roman"/>
          <w:color w:val="000000"/>
          <w:szCs w:val="26"/>
        </w:rPr>
        <w:t>    + Nếu lớn hơn 1: nặng hơn</w:t>
      </w:r>
    </w:p>
    <w:p w:rsidR="00FE0A89" w:rsidRPr="00FE0A89" w:rsidRDefault="00FE0A89" w:rsidP="00833FFE">
      <w:pPr>
        <w:spacing w:line="276" w:lineRule="auto"/>
        <w:ind w:left="48" w:right="48"/>
        <w:jc w:val="both"/>
        <w:rPr>
          <w:rFonts w:eastAsia="Times New Roman"/>
          <w:color w:val="000000"/>
          <w:szCs w:val="26"/>
        </w:rPr>
      </w:pPr>
      <w:r w:rsidRPr="00FE0A89">
        <w:rPr>
          <w:rFonts w:eastAsia="Times New Roman"/>
          <w:color w:val="000000"/>
          <w:szCs w:val="26"/>
        </w:rPr>
        <w:t>    + Nếu nhỏ hơn 1: nhẹ hơn</w:t>
      </w:r>
    </w:p>
    <w:p w:rsidR="00FE0A89" w:rsidRPr="00FE0A89" w:rsidRDefault="00FE0A89" w:rsidP="00833FFE">
      <w:pPr>
        <w:spacing w:line="276" w:lineRule="auto"/>
        <w:ind w:left="48" w:right="48"/>
        <w:jc w:val="both"/>
        <w:rPr>
          <w:rFonts w:eastAsia="Times New Roman"/>
          <w:color w:val="000000"/>
          <w:szCs w:val="26"/>
        </w:rPr>
      </w:pPr>
      <w:r w:rsidRPr="00FE0A89">
        <w:rPr>
          <w:rFonts w:eastAsia="Times New Roman"/>
          <w:color w:val="000000"/>
          <w:szCs w:val="26"/>
        </w:rPr>
        <w:t>    + Nếu bằng 1: bằng nhau</w:t>
      </w:r>
    </w:p>
    <w:p w:rsidR="00FE0A89" w:rsidRPr="00FE0A89" w:rsidRDefault="003668D1" w:rsidP="003668D1">
      <w:pPr>
        <w:tabs>
          <w:tab w:val="left" w:pos="284"/>
        </w:tabs>
        <w:spacing w:line="276" w:lineRule="auto"/>
        <w:ind w:right="48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ab/>
      </w:r>
      <w:r w:rsidR="00FE0A89" w:rsidRPr="00FE0A89">
        <w:rPr>
          <w:rFonts w:eastAsia="Times New Roman"/>
          <w:color w:val="000000"/>
          <w:szCs w:val="26"/>
          <w:u w:val="single"/>
        </w:rPr>
        <w:t>VD:</w:t>
      </w:r>
      <w:r w:rsidR="00FE0A89" w:rsidRPr="00FE0A89">
        <w:rPr>
          <w:rFonts w:eastAsia="Times New Roman"/>
          <w:color w:val="000000"/>
          <w:szCs w:val="26"/>
        </w:rPr>
        <w:t xml:space="preserve"> giữa nguyên tử oxi và photpho, nguyên tử nào nhẹ hơn:</w:t>
      </w:r>
    </w:p>
    <w:p w:rsidR="00FE0A89" w:rsidRPr="00FE0A89" w:rsidRDefault="00FE0A89" w:rsidP="00AE08D5">
      <w:pPr>
        <w:spacing w:line="276" w:lineRule="auto"/>
        <w:ind w:left="48" w:right="48" w:firstLine="672"/>
        <w:jc w:val="both"/>
        <w:rPr>
          <w:rFonts w:eastAsia="Times New Roman"/>
          <w:color w:val="000000"/>
          <w:szCs w:val="26"/>
        </w:rPr>
      </w:pPr>
      <w:r w:rsidRPr="00FE0A89">
        <w:rPr>
          <w:rFonts w:eastAsia="Times New Roman"/>
          <w:color w:val="000000"/>
          <w:szCs w:val="26"/>
        </w:rPr>
        <w:t>Lập tỉ số </w:t>
      </w:r>
      <w:r w:rsidR="00AE08D5" w:rsidRPr="00AE08D5">
        <w:rPr>
          <w:position w:val="-30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4.05pt" o:ole="">
            <v:imagedata r:id="rId9" o:title=""/>
          </v:shape>
          <o:OLEObject Type="Embed" ProgID="Equation.DSMT4" ShapeID="_x0000_i1025" DrawAspect="Content" ObjectID="_1728020506" r:id="rId10"/>
        </w:object>
      </w:r>
      <w:r w:rsidRPr="00FE0A89">
        <w:rPr>
          <w:rFonts w:eastAsia="Times New Roman"/>
          <w:color w:val="000000"/>
          <w:szCs w:val="26"/>
        </w:rPr>
        <w:t xml:space="preserve"> &lt; 1 </w:t>
      </w:r>
      <w:r w:rsidRPr="00FE0A89">
        <w:rPr>
          <w:rFonts w:ascii="Cambria Math" w:eastAsia="Times New Roman" w:hAnsi="Cambria Math" w:cs="Cambria Math"/>
          <w:color w:val="000000"/>
          <w:szCs w:val="26"/>
        </w:rPr>
        <w:t>⇒</w:t>
      </w:r>
      <w:r w:rsidRPr="00FE0A89">
        <w:rPr>
          <w:rFonts w:eastAsia="Times New Roman"/>
          <w:color w:val="000000"/>
          <w:szCs w:val="26"/>
        </w:rPr>
        <w:t xml:space="preserve"> nguyên tử oxi nhẹ hơn photpho</w:t>
      </w:r>
    </w:p>
    <w:p w:rsidR="00FE0A89" w:rsidRDefault="00AE08D5" w:rsidP="00AE08D5">
      <w:pPr>
        <w:tabs>
          <w:tab w:val="left" w:pos="142"/>
        </w:tabs>
        <w:spacing w:line="276" w:lineRule="auto"/>
        <w:ind w:right="48" w:firstLine="142"/>
        <w:jc w:val="both"/>
        <w:rPr>
          <w:rFonts w:eastAsia="Times New Roman"/>
          <w:color w:val="000000"/>
          <w:szCs w:val="26"/>
        </w:rPr>
      </w:pPr>
      <w:r>
        <w:rPr>
          <w:rFonts w:eastAsia="Times New Roman"/>
          <w:color w:val="000000"/>
          <w:szCs w:val="26"/>
        </w:rPr>
        <w:t xml:space="preserve">- </w:t>
      </w:r>
      <w:r w:rsidR="00FE0A89" w:rsidRPr="00FE0A89">
        <w:rPr>
          <w:rFonts w:eastAsia="Times New Roman"/>
          <w:color w:val="000000"/>
          <w:szCs w:val="26"/>
        </w:rPr>
        <w:t>Mỗi nguyên tố đều có nguyên tử khối riêng biệt ⇒ có thể xác định nguyên tố thông qua nguyên tử khối</w:t>
      </w:r>
      <w:r w:rsidR="00C20324">
        <w:rPr>
          <w:rFonts w:eastAsia="Times New Roman"/>
          <w:color w:val="000000"/>
          <w:szCs w:val="26"/>
        </w:rPr>
        <w:t>.</w:t>
      </w:r>
    </w:p>
    <w:p w:rsidR="00F253A9" w:rsidRPr="004A282B" w:rsidRDefault="00F253A9" w:rsidP="00F253A9">
      <w:pPr>
        <w:tabs>
          <w:tab w:val="left" w:pos="142"/>
        </w:tabs>
        <w:spacing w:line="276" w:lineRule="auto"/>
        <w:ind w:right="48"/>
        <w:jc w:val="both"/>
        <w:rPr>
          <w:rFonts w:eastAsia="Times New Roman"/>
          <w:b/>
          <w:color w:val="000000"/>
          <w:szCs w:val="26"/>
        </w:rPr>
      </w:pPr>
      <w:r w:rsidRPr="004A282B">
        <w:rPr>
          <w:rFonts w:eastAsia="Times New Roman"/>
          <w:b/>
          <w:color w:val="000000"/>
          <w:szCs w:val="26"/>
        </w:rPr>
        <w:t>8. Đơn chất – Hợp chất – Phân tử</w:t>
      </w:r>
    </w:p>
    <w:p w:rsidR="00F253A9" w:rsidRDefault="006C432E" w:rsidP="004A282B">
      <w:pPr>
        <w:tabs>
          <w:tab w:val="left" w:pos="142"/>
        </w:tabs>
        <w:spacing w:line="276" w:lineRule="auto"/>
        <w:ind w:right="48" w:firstLine="142"/>
        <w:rPr>
          <w:rFonts w:eastAsia="Times New Roman"/>
          <w:color w:val="000000"/>
          <w:szCs w:val="26"/>
        </w:rPr>
      </w:pPr>
      <w:r>
        <w:rPr>
          <w:rFonts w:eastAsia="Times New Roman"/>
          <w:noProof/>
          <w:color w:val="000000"/>
          <w:szCs w:val="26"/>
        </w:rPr>
        <w:drawing>
          <wp:inline distT="0" distB="0" distL="0" distR="0">
            <wp:extent cx="6558280" cy="4749165"/>
            <wp:effectExtent l="0" t="0" r="0" b="0"/>
            <wp:docPr id="2" name="Picture 2" descr="Đơn chất, hợp chất, phân tử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ơn chất, hợp chất, phân tử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8280" cy="474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82B" w:rsidRPr="00823621" w:rsidRDefault="004A282B" w:rsidP="00833FFE">
      <w:pPr>
        <w:spacing w:line="276" w:lineRule="auto"/>
        <w:ind w:left="48" w:right="48"/>
        <w:jc w:val="both"/>
        <w:rPr>
          <w:rFonts w:eastAsia="Times New Roman"/>
          <w:b/>
          <w:bCs/>
          <w:szCs w:val="26"/>
        </w:rPr>
      </w:pPr>
      <w:r w:rsidRPr="00823621">
        <w:rPr>
          <w:rFonts w:eastAsia="Times New Roman"/>
          <w:b/>
          <w:bCs/>
          <w:szCs w:val="26"/>
        </w:rPr>
        <w:lastRenderedPageBreak/>
        <w:t>9. Công thức hóa học</w:t>
      </w:r>
    </w:p>
    <w:p w:rsidR="00484D92" w:rsidRDefault="006C432E" w:rsidP="00833FFE">
      <w:pPr>
        <w:spacing w:line="276" w:lineRule="auto"/>
        <w:ind w:left="48" w:right="48"/>
        <w:jc w:val="both"/>
        <w:rPr>
          <w:rFonts w:eastAsia="Times New Roman"/>
          <w:b/>
          <w:bCs/>
          <w:color w:val="008000"/>
          <w:szCs w:val="26"/>
        </w:rPr>
      </w:pPr>
      <w:r>
        <w:rPr>
          <w:rFonts w:eastAsia="Times New Roman"/>
          <w:b/>
          <w:bCs/>
          <w:noProof/>
          <w:color w:val="008000"/>
          <w:szCs w:val="26"/>
        </w:rPr>
        <w:drawing>
          <wp:inline distT="0" distB="0" distL="0" distR="0">
            <wp:extent cx="6685915" cy="3815080"/>
            <wp:effectExtent l="0" t="0" r="635" b="0"/>
            <wp:docPr id="3" name="Picture 3" descr="CTH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THH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5915" cy="381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D92" w:rsidRDefault="00484D92" w:rsidP="00823621">
      <w:pPr>
        <w:spacing w:line="276" w:lineRule="auto"/>
        <w:ind w:right="48"/>
        <w:jc w:val="both"/>
        <w:rPr>
          <w:rFonts w:eastAsia="Times New Roman"/>
          <w:b/>
          <w:bCs/>
          <w:color w:val="008000"/>
          <w:szCs w:val="26"/>
        </w:rPr>
      </w:pPr>
    </w:p>
    <w:p w:rsidR="00484D92" w:rsidRDefault="00484D92" w:rsidP="00484D92">
      <w:pPr>
        <w:spacing w:line="276" w:lineRule="auto"/>
        <w:ind w:right="48"/>
        <w:jc w:val="both"/>
        <w:rPr>
          <w:rFonts w:eastAsia="Times New Roman"/>
          <w:b/>
          <w:bCs/>
          <w:szCs w:val="26"/>
        </w:rPr>
      </w:pPr>
      <w:r w:rsidRPr="00823621">
        <w:rPr>
          <w:rFonts w:eastAsia="Times New Roman"/>
          <w:b/>
          <w:bCs/>
          <w:szCs w:val="26"/>
        </w:rPr>
        <w:t>10. Hóa trị</w:t>
      </w:r>
    </w:p>
    <w:p w:rsidR="00823621" w:rsidRPr="00823621" w:rsidRDefault="006C432E" w:rsidP="00484D92">
      <w:pPr>
        <w:spacing w:line="276" w:lineRule="auto"/>
        <w:ind w:right="48"/>
        <w:jc w:val="both"/>
        <w:rPr>
          <w:rFonts w:eastAsia="Times New Roman"/>
          <w:b/>
          <w:bCs/>
          <w:szCs w:val="26"/>
        </w:rPr>
      </w:pPr>
      <w:r>
        <w:rPr>
          <w:rFonts w:eastAsia="Times New Roman"/>
          <w:b/>
          <w:bCs/>
          <w:noProof/>
          <w:szCs w:val="26"/>
        </w:rPr>
        <w:drawing>
          <wp:inline distT="0" distB="0" distL="0" distR="0">
            <wp:extent cx="6479540" cy="4620895"/>
            <wp:effectExtent l="0" t="0" r="0" b="8255"/>
            <wp:docPr id="4" name="Picture 4" descr="Hóa tr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óa trị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462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621" w:rsidRPr="00E54C9B" w:rsidRDefault="00823621" w:rsidP="00823621">
      <w:pPr>
        <w:pStyle w:val="NormalWeb"/>
        <w:spacing w:before="0" w:beforeAutospacing="0" w:after="0" w:afterAutospacing="0" w:line="276" w:lineRule="auto"/>
        <w:ind w:right="48"/>
        <w:jc w:val="both"/>
        <w:rPr>
          <w:b/>
          <w:bCs/>
          <w:sz w:val="26"/>
          <w:szCs w:val="26"/>
        </w:rPr>
      </w:pPr>
      <w:r w:rsidRPr="00E54C9B">
        <w:rPr>
          <w:b/>
          <w:bCs/>
          <w:sz w:val="26"/>
          <w:szCs w:val="26"/>
        </w:rPr>
        <w:lastRenderedPageBreak/>
        <w:t>1</w:t>
      </w:r>
      <w:r w:rsidR="003A0273" w:rsidRPr="00E54C9B">
        <w:rPr>
          <w:b/>
          <w:bCs/>
          <w:sz w:val="26"/>
          <w:szCs w:val="26"/>
        </w:rPr>
        <w:t xml:space="preserve">1. </w:t>
      </w:r>
      <w:r w:rsidRPr="00E54C9B">
        <w:rPr>
          <w:b/>
          <w:bCs/>
          <w:sz w:val="26"/>
          <w:szCs w:val="26"/>
        </w:rPr>
        <w:t>Sự biến đổi chất</w:t>
      </w:r>
    </w:p>
    <w:p w:rsidR="003A0273" w:rsidRPr="00E54C9B" w:rsidRDefault="00823621" w:rsidP="00823621">
      <w:pPr>
        <w:pStyle w:val="NormalWeb"/>
        <w:spacing w:before="0" w:beforeAutospacing="0" w:after="0" w:afterAutospacing="0" w:line="276" w:lineRule="auto"/>
        <w:ind w:right="48"/>
        <w:jc w:val="both"/>
        <w:rPr>
          <w:sz w:val="26"/>
          <w:szCs w:val="26"/>
        </w:rPr>
      </w:pPr>
      <w:r w:rsidRPr="00E54C9B">
        <w:rPr>
          <w:b/>
          <w:bCs/>
          <w:sz w:val="26"/>
          <w:szCs w:val="26"/>
        </w:rPr>
        <w:t>*</w:t>
      </w:r>
      <w:r w:rsidR="003A0273" w:rsidRPr="00E54C9B">
        <w:rPr>
          <w:b/>
          <w:bCs/>
          <w:sz w:val="26"/>
          <w:szCs w:val="26"/>
        </w:rPr>
        <w:t>Hiện tượng vật lý</w:t>
      </w:r>
    </w:p>
    <w:p w:rsidR="003A0273" w:rsidRPr="00833FFE" w:rsidRDefault="003A0273" w:rsidP="00823621">
      <w:pPr>
        <w:tabs>
          <w:tab w:val="left" w:pos="142"/>
        </w:tabs>
        <w:spacing w:line="276" w:lineRule="auto"/>
        <w:ind w:right="48" w:firstLine="142"/>
        <w:jc w:val="both"/>
        <w:rPr>
          <w:color w:val="000000"/>
          <w:szCs w:val="26"/>
        </w:rPr>
      </w:pPr>
      <w:r w:rsidRPr="00833FFE">
        <w:rPr>
          <w:color w:val="000000"/>
          <w:szCs w:val="26"/>
        </w:rPr>
        <w:t>- Hiện tượng vật lý là hiện tượng chất biến đổi mà vẫn giữ nguyên là chất ban đầu</w:t>
      </w:r>
      <w:r w:rsidR="00971465">
        <w:rPr>
          <w:color w:val="000000"/>
          <w:szCs w:val="26"/>
        </w:rPr>
        <w:t>.</w:t>
      </w:r>
    </w:p>
    <w:p w:rsidR="003A0273" w:rsidRPr="00833FFE" w:rsidRDefault="00823621" w:rsidP="00971465">
      <w:pPr>
        <w:tabs>
          <w:tab w:val="left" w:pos="284"/>
        </w:tabs>
        <w:spacing w:line="276" w:lineRule="auto"/>
        <w:ind w:left="142" w:right="48"/>
        <w:jc w:val="both"/>
        <w:rPr>
          <w:color w:val="000000"/>
          <w:szCs w:val="26"/>
        </w:rPr>
      </w:pPr>
      <w:r>
        <w:rPr>
          <w:color w:val="000000"/>
          <w:szCs w:val="26"/>
        </w:rPr>
        <w:tab/>
      </w:r>
      <w:r w:rsidR="003A0273" w:rsidRPr="00823621">
        <w:rPr>
          <w:color w:val="000000"/>
          <w:szCs w:val="26"/>
          <w:u w:val="single"/>
        </w:rPr>
        <w:t>VD:</w:t>
      </w:r>
      <w:r w:rsidR="003A0273" w:rsidRPr="00833FFE">
        <w:rPr>
          <w:color w:val="000000"/>
          <w:szCs w:val="26"/>
        </w:rPr>
        <w:t xml:space="preserve"> nước đá để chảy thành nước lỏng, đun sôi nước chuyển thành hơi nước và ngược lạ</w:t>
      </w:r>
      <w:r w:rsidR="00971465">
        <w:rPr>
          <w:color w:val="000000"/>
          <w:szCs w:val="26"/>
        </w:rPr>
        <w:t xml:space="preserve">i   </w:t>
      </w:r>
      <w:r w:rsidR="003A0273" w:rsidRPr="00833FFE">
        <w:rPr>
          <w:rFonts w:ascii="Cambria Math" w:hAnsi="Cambria Math" w:cs="Cambria Math"/>
          <w:color w:val="000000"/>
          <w:szCs w:val="26"/>
        </w:rPr>
        <w:t>⇒</w:t>
      </w:r>
      <w:r w:rsidR="003A0273" w:rsidRPr="00833FFE">
        <w:rPr>
          <w:color w:val="000000"/>
          <w:szCs w:val="26"/>
        </w:rPr>
        <w:t xml:space="preserve"> quá tr</w:t>
      </w:r>
      <w:r w:rsidR="00971465">
        <w:rPr>
          <w:color w:val="000000"/>
          <w:szCs w:val="26"/>
        </w:rPr>
        <w:t>ì</w:t>
      </w:r>
      <w:r w:rsidR="003A0273" w:rsidRPr="00833FFE">
        <w:rPr>
          <w:color w:val="000000"/>
          <w:szCs w:val="26"/>
        </w:rPr>
        <w:t>nh trên có sự thay đổi về trạng thái của chất từ rắn – lỏng – khí</w:t>
      </w:r>
      <w:r w:rsidR="00971465">
        <w:rPr>
          <w:color w:val="000000"/>
          <w:szCs w:val="26"/>
        </w:rPr>
        <w:t>.</w:t>
      </w:r>
    </w:p>
    <w:p w:rsidR="003A0273" w:rsidRPr="00E54C9B" w:rsidRDefault="00971465" w:rsidP="00971465">
      <w:pPr>
        <w:pStyle w:val="NormalWeb"/>
        <w:spacing w:before="0" w:beforeAutospacing="0" w:after="0" w:afterAutospacing="0" w:line="276" w:lineRule="auto"/>
        <w:ind w:right="48"/>
        <w:jc w:val="both"/>
        <w:rPr>
          <w:sz w:val="26"/>
          <w:szCs w:val="26"/>
        </w:rPr>
      </w:pPr>
      <w:r w:rsidRPr="00E54C9B">
        <w:rPr>
          <w:b/>
          <w:bCs/>
          <w:sz w:val="26"/>
          <w:szCs w:val="26"/>
        </w:rPr>
        <w:t>*</w:t>
      </w:r>
      <w:r w:rsidR="003A0273" w:rsidRPr="00E54C9B">
        <w:rPr>
          <w:b/>
          <w:bCs/>
          <w:sz w:val="26"/>
          <w:szCs w:val="26"/>
        </w:rPr>
        <w:t>Hiện tượng hóa học</w:t>
      </w:r>
    </w:p>
    <w:p w:rsidR="003A0273" w:rsidRDefault="003A0273" w:rsidP="00833FF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833FFE">
        <w:rPr>
          <w:color w:val="000000"/>
          <w:sz w:val="26"/>
          <w:szCs w:val="26"/>
        </w:rPr>
        <w:t>- Hiện tượng hóa học là hiện tượng chất biến đổi có tạo ra chất khác.</w:t>
      </w:r>
    </w:p>
    <w:p w:rsidR="00B22523" w:rsidRDefault="00B22523" w:rsidP="00B22523">
      <w:pPr>
        <w:tabs>
          <w:tab w:val="left" w:pos="284"/>
        </w:tabs>
        <w:spacing w:line="276" w:lineRule="auto"/>
        <w:ind w:left="142" w:right="48"/>
        <w:jc w:val="both"/>
        <w:rPr>
          <w:color w:val="000000"/>
          <w:szCs w:val="26"/>
        </w:rPr>
      </w:pPr>
      <w:r w:rsidRPr="008F6C94">
        <w:rPr>
          <w:color w:val="000000"/>
          <w:szCs w:val="26"/>
          <w:u w:val="single"/>
        </w:rPr>
        <w:t>VD</w:t>
      </w:r>
      <w:r>
        <w:rPr>
          <w:color w:val="000000"/>
          <w:szCs w:val="26"/>
        </w:rPr>
        <w:t>: Nung nóng đường, đường phân hủy thành than và nước.</w:t>
      </w:r>
    </w:p>
    <w:p w:rsidR="003C2BA4" w:rsidRPr="007051F9" w:rsidRDefault="00E54C9B" w:rsidP="003C2BA4">
      <w:pPr>
        <w:pStyle w:val="NormalWeb"/>
        <w:spacing w:before="0" w:beforeAutospacing="0" w:after="0" w:afterAutospacing="0" w:line="276" w:lineRule="auto"/>
        <w:ind w:right="45"/>
        <w:rPr>
          <w:b/>
          <w:bCs/>
          <w:sz w:val="26"/>
          <w:szCs w:val="26"/>
          <w:bdr w:val="none" w:sz="0" w:space="0" w:color="auto" w:frame="1"/>
        </w:rPr>
      </w:pPr>
      <w:r w:rsidRPr="007051F9">
        <w:rPr>
          <w:b/>
          <w:bCs/>
          <w:sz w:val="26"/>
          <w:szCs w:val="26"/>
          <w:bdr w:val="none" w:sz="0" w:space="0" w:color="auto" w:frame="1"/>
        </w:rPr>
        <w:t xml:space="preserve">12. </w:t>
      </w:r>
      <w:r w:rsidR="003C2BA4" w:rsidRPr="007051F9">
        <w:rPr>
          <w:b/>
          <w:bCs/>
          <w:sz w:val="26"/>
          <w:szCs w:val="26"/>
          <w:bdr w:val="none" w:sz="0" w:space="0" w:color="auto" w:frame="1"/>
        </w:rPr>
        <w:t>Phản ứng hóa học</w:t>
      </w:r>
    </w:p>
    <w:p w:rsidR="007051F9" w:rsidRPr="00B541F8" w:rsidRDefault="006C432E" w:rsidP="003C2BA4">
      <w:pPr>
        <w:pStyle w:val="NormalWeb"/>
        <w:spacing w:before="0" w:beforeAutospacing="0" w:after="0" w:afterAutospacing="0" w:line="276" w:lineRule="auto"/>
        <w:ind w:right="45"/>
        <w:rPr>
          <w:b/>
          <w:bCs/>
          <w:szCs w:val="26"/>
          <w:bdr w:val="none" w:sz="0" w:space="0" w:color="auto" w:frame="1"/>
        </w:rPr>
        <w:sectPr w:rsidR="007051F9" w:rsidRPr="00B541F8" w:rsidSect="003A402E">
          <w:headerReference w:type="default" r:id="rId14"/>
          <w:footerReference w:type="default" r:id="rId15"/>
          <w:pgSz w:w="11907" w:h="16840" w:code="9"/>
          <w:pgMar w:top="1134" w:right="1134" w:bottom="1134" w:left="1134" w:header="510" w:footer="510" w:gutter="0"/>
          <w:cols w:space="720"/>
          <w:docGrid w:linePitch="381"/>
        </w:sectPr>
      </w:pPr>
      <w:r>
        <w:rPr>
          <w:b/>
          <w:bCs/>
          <w:noProof/>
          <w:szCs w:val="26"/>
          <w:bdr w:val="none" w:sz="0" w:space="0" w:color="auto" w:frame="1"/>
        </w:rPr>
        <w:drawing>
          <wp:inline distT="0" distB="0" distL="0" distR="0">
            <wp:extent cx="6577965" cy="5407660"/>
            <wp:effectExtent l="0" t="0" r="0" b="2540"/>
            <wp:docPr id="5" name="Picture 5" descr="Phản ứng hóa họ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hản ứng hóa học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7965" cy="540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23" w:rsidRPr="00B541F8" w:rsidRDefault="009E0730" w:rsidP="00833FFE">
      <w:pPr>
        <w:shd w:val="clear" w:color="auto" w:fill="FFFFFF"/>
        <w:spacing w:line="276" w:lineRule="auto"/>
        <w:outlineLvl w:val="1"/>
        <w:rPr>
          <w:rFonts w:eastAsia="Times New Roman"/>
          <w:b/>
          <w:bCs/>
          <w:szCs w:val="26"/>
        </w:rPr>
      </w:pPr>
      <w:r w:rsidRPr="00B541F8">
        <w:rPr>
          <w:rFonts w:eastAsia="Times New Roman"/>
          <w:b/>
          <w:bCs/>
          <w:szCs w:val="26"/>
        </w:rPr>
        <w:lastRenderedPageBreak/>
        <w:t>II. CÂU HỎI VÀ BÀI TẬP</w:t>
      </w:r>
    </w:p>
    <w:p w:rsidR="009E0730" w:rsidRPr="00AA6E85" w:rsidRDefault="009E0730" w:rsidP="00AA6E85">
      <w:pPr>
        <w:shd w:val="clear" w:color="auto" w:fill="FFFFFF"/>
        <w:spacing w:line="276" w:lineRule="auto"/>
        <w:outlineLvl w:val="1"/>
        <w:rPr>
          <w:rFonts w:eastAsia="Times New Roman"/>
          <w:b/>
          <w:bCs/>
          <w:szCs w:val="26"/>
        </w:rPr>
      </w:pPr>
      <w:r w:rsidRPr="00AA6E85">
        <w:rPr>
          <w:rFonts w:eastAsia="Times New Roman"/>
          <w:b/>
          <w:bCs/>
          <w:szCs w:val="26"/>
        </w:rPr>
        <w:t>A. TRẮC NGHIỆM</w:t>
      </w:r>
    </w:p>
    <w:p w:rsidR="007B371C" w:rsidRPr="00AA6E85" w:rsidRDefault="007B371C" w:rsidP="007B371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rStyle w:val="Strong"/>
          <w:color w:val="000000"/>
          <w:sz w:val="26"/>
          <w:szCs w:val="26"/>
        </w:rPr>
        <w:t xml:space="preserve">Câu </w:t>
      </w:r>
      <w:r>
        <w:rPr>
          <w:rStyle w:val="Strong"/>
          <w:color w:val="000000"/>
          <w:sz w:val="26"/>
          <w:szCs w:val="26"/>
        </w:rPr>
        <w:t>1</w:t>
      </w:r>
      <w:r w:rsidRPr="00AA6E85">
        <w:rPr>
          <w:color w:val="000000"/>
          <w:sz w:val="26"/>
          <w:szCs w:val="26"/>
        </w:rPr>
        <w:t>: Trong các dã</w:t>
      </w:r>
      <w:r>
        <w:rPr>
          <w:color w:val="000000"/>
          <w:sz w:val="26"/>
          <w:szCs w:val="26"/>
        </w:rPr>
        <w:t>y sau, dãy nào toàn là hợp chất?</w:t>
      </w:r>
    </w:p>
    <w:p w:rsidR="007B371C" w:rsidRPr="00AA6E85" w:rsidRDefault="007B371C" w:rsidP="007B371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A. CH</w:t>
      </w:r>
      <w:r w:rsidRPr="00AA6E85">
        <w:rPr>
          <w:color w:val="000000"/>
          <w:sz w:val="26"/>
          <w:szCs w:val="26"/>
          <w:vertAlign w:val="subscript"/>
        </w:rPr>
        <w:t>4</w:t>
      </w:r>
      <w:r w:rsidRPr="00AA6E85">
        <w:rPr>
          <w:color w:val="000000"/>
          <w:sz w:val="26"/>
          <w:szCs w:val="26"/>
        </w:rPr>
        <w:t>, Cl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, O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, NH</w:t>
      </w:r>
      <w:r w:rsidRPr="00AA6E85">
        <w:rPr>
          <w:color w:val="000000"/>
          <w:sz w:val="26"/>
          <w:szCs w:val="26"/>
          <w:vertAlign w:val="subscript"/>
        </w:rPr>
        <w:t>3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B. O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, CaO, N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, H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O</w:t>
      </w:r>
    </w:p>
    <w:p w:rsidR="007B371C" w:rsidRPr="00AA6E85" w:rsidRDefault="007B371C" w:rsidP="007B371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C. H</w:t>
      </w:r>
      <w:r w:rsidRPr="00AA6E85"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O</w:t>
      </w:r>
      <w:r w:rsidRPr="00AA6E85">
        <w:rPr>
          <w:color w:val="000000"/>
          <w:sz w:val="26"/>
          <w:szCs w:val="26"/>
        </w:rPr>
        <w:t>, Fe(OH)</w:t>
      </w:r>
      <w:r w:rsidRPr="00AA6E85">
        <w:rPr>
          <w:color w:val="000000"/>
          <w:sz w:val="26"/>
          <w:szCs w:val="26"/>
          <w:vertAlign w:val="subscript"/>
        </w:rPr>
        <w:t>3</w:t>
      </w:r>
      <w:r w:rsidRPr="00AA6E85">
        <w:rPr>
          <w:color w:val="000000"/>
          <w:sz w:val="26"/>
          <w:szCs w:val="26"/>
        </w:rPr>
        <w:t>, CuSO</w:t>
      </w:r>
      <w:r w:rsidRPr="00AA6E85">
        <w:rPr>
          <w:color w:val="000000"/>
          <w:sz w:val="26"/>
          <w:szCs w:val="26"/>
          <w:vertAlign w:val="subscript"/>
        </w:rPr>
        <w:t>4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D. Br</w:t>
      </w:r>
      <w:r w:rsidRPr="00AA6E85">
        <w:rPr>
          <w:color w:val="000000"/>
          <w:sz w:val="26"/>
          <w:szCs w:val="26"/>
          <w:vertAlign w:val="subscript"/>
        </w:rPr>
        <w:t>2</w:t>
      </w:r>
      <w:r w:rsidR="00EE1F53">
        <w:rPr>
          <w:color w:val="000000"/>
          <w:sz w:val="26"/>
          <w:szCs w:val="26"/>
        </w:rPr>
        <w:t>,</w:t>
      </w:r>
      <w:r w:rsidRPr="00AA6E85">
        <w:rPr>
          <w:color w:val="000000"/>
          <w:sz w:val="26"/>
          <w:szCs w:val="26"/>
        </w:rPr>
        <w:t xml:space="preserve"> NH</w:t>
      </w:r>
      <w:r w:rsidRPr="00AA6E85">
        <w:rPr>
          <w:color w:val="000000"/>
          <w:sz w:val="26"/>
          <w:szCs w:val="26"/>
          <w:vertAlign w:val="subscript"/>
        </w:rPr>
        <w:t>3</w:t>
      </w:r>
      <w:r w:rsidRPr="00AA6E85">
        <w:rPr>
          <w:color w:val="000000"/>
          <w:sz w:val="26"/>
          <w:szCs w:val="26"/>
        </w:rPr>
        <w:t>, CO</w:t>
      </w:r>
      <w:r w:rsidRPr="00AA6E85">
        <w:rPr>
          <w:color w:val="000000"/>
          <w:sz w:val="26"/>
          <w:szCs w:val="26"/>
          <w:vertAlign w:val="subscript"/>
        </w:rPr>
        <w:t>2</w:t>
      </w:r>
    </w:p>
    <w:p w:rsidR="007B371C" w:rsidRPr="00AA6E85" w:rsidRDefault="007B371C" w:rsidP="007B371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7B371C">
        <w:rPr>
          <w:b/>
          <w:color w:val="000000"/>
          <w:sz w:val="26"/>
          <w:szCs w:val="26"/>
        </w:rPr>
        <w:t>Câu 2:</w:t>
      </w:r>
      <w:r>
        <w:rPr>
          <w:color w:val="000000"/>
          <w:sz w:val="26"/>
          <w:szCs w:val="26"/>
        </w:rPr>
        <w:t xml:space="preserve"> </w:t>
      </w:r>
      <w:r w:rsidRPr="00AA6E85">
        <w:rPr>
          <w:color w:val="000000"/>
          <w:sz w:val="26"/>
          <w:szCs w:val="26"/>
        </w:rPr>
        <w:t>Trong các chất sau hãy cho biết dãy nào chỉ gồm toàn đơn chất?</w:t>
      </w:r>
    </w:p>
    <w:p w:rsidR="007B371C" w:rsidRPr="00AA6E85" w:rsidRDefault="007B371C" w:rsidP="00214C9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A. Fe(NO</w:t>
      </w:r>
      <w:r w:rsidRPr="00AA6E85">
        <w:rPr>
          <w:color w:val="000000"/>
          <w:sz w:val="26"/>
          <w:szCs w:val="26"/>
          <w:vertAlign w:val="subscript"/>
        </w:rPr>
        <w:t>3</w:t>
      </w:r>
      <w:r w:rsidRPr="00AA6E85">
        <w:rPr>
          <w:color w:val="000000"/>
          <w:sz w:val="26"/>
          <w:szCs w:val="26"/>
        </w:rPr>
        <w:t>)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, C, S</w:t>
      </w:r>
      <w:r w:rsidR="00214C92">
        <w:rPr>
          <w:color w:val="000000"/>
          <w:sz w:val="26"/>
          <w:szCs w:val="26"/>
        </w:rPr>
        <w:tab/>
      </w:r>
      <w:r w:rsidR="00214C92">
        <w:rPr>
          <w:color w:val="000000"/>
          <w:sz w:val="26"/>
          <w:szCs w:val="26"/>
        </w:rPr>
        <w:tab/>
      </w:r>
      <w:r w:rsidR="00214C92">
        <w:rPr>
          <w:color w:val="000000"/>
          <w:sz w:val="26"/>
          <w:szCs w:val="26"/>
        </w:rPr>
        <w:tab/>
      </w:r>
      <w:r w:rsidR="00EE1F53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B. Mg, K, S, C, N</w:t>
      </w:r>
      <w:r w:rsidRPr="00AA6E85">
        <w:rPr>
          <w:color w:val="000000"/>
          <w:sz w:val="26"/>
          <w:szCs w:val="26"/>
          <w:vertAlign w:val="subscript"/>
        </w:rPr>
        <w:t>2</w:t>
      </w:r>
    </w:p>
    <w:p w:rsidR="007B371C" w:rsidRDefault="007B371C" w:rsidP="00214C9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C. Fe, NO</w:t>
      </w:r>
      <w:r w:rsidRPr="00AA6E85">
        <w:rPr>
          <w:color w:val="000000"/>
          <w:sz w:val="26"/>
          <w:szCs w:val="26"/>
          <w:vertAlign w:val="subscript"/>
        </w:rPr>
        <w:t>2,</w:t>
      </w:r>
      <w:r w:rsidRPr="00AA6E85">
        <w:rPr>
          <w:color w:val="000000"/>
          <w:sz w:val="26"/>
          <w:szCs w:val="26"/>
        </w:rPr>
        <w:t> H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O</w:t>
      </w:r>
      <w:r w:rsidR="00214C92">
        <w:rPr>
          <w:color w:val="000000"/>
          <w:sz w:val="26"/>
          <w:szCs w:val="26"/>
        </w:rPr>
        <w:tab/>
      </w:r>
      <w:r w:rsidR="00214C92">
        <w:rPr>
          <w:color w:val="000000"/>
          <w:sz w:val="26"/>
          <w:szCs w:val="26"/>
        </w:rPr>
        <w:tab/>
      </w:r>
      <w:r w:rsidR="00214C92">
        <w:rPr>
          <w:color w:val="000000"/>
          <w:sz w:val="26"/>
          <w:szCs w:val="26"/>
        </w:rPr>
        <w:tab/>
      </w:r>
      <w:r w:rsidR="00214C92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D. Cu(</w:t>
      </w:r>
      <w:r w:rsidR="00EE1F53">
        <w:rPr>
          <w:color w:val="000000"/>
          <w:sz w:val="26"/>
          <w:szCs w:val="26"/>
        </w:rPr>
        <w:t>OH</w:t>
      </w:r>
      <w:r w:rsidRPr="00AA6E85">
        <w:rPr>
          <w:color w:val="000000"/>
          <w:sz w:val="26"/>
          <w:szCs w:val="26"/>
        </w:rPr>
        <w:t>)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, KCl, HCl</w:t>
      </w:r>
    </w:p>
    <w:p w:rsidR="00214C92" w:rsidRPr="00AA6E85" w:rsidRDefault="00214C92" w:rsidP="00214C9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214C92">
        <w:rPr>
          <w:b/>
          <w:color w:val="000000"/>
          <w:sz w:val="26"/>
          <w:szCs w:val="26"/>
        </w:rPr>
        <w:t>Câu 3:</w:t>
      </w:r>
      <w:r>
        <w:rPr>
          <w:color w:val="000000"/>
          <w:sz w:val="26"/>
          <w:szCs w:val="26"/>
        </w:rPr>
        <w:t xml:space="preserve"> </w:t>
      </w:r>
      <w:r w:rsidRPr="00AA6E85">
        <w:rPr>
          <w:color w:val="000000"/>
          <w:sz w:val="26"/>
          <w:szCs w:val="26"/>
        </w:rPr>
        <w:t>Để chỉ 2 phân tử hiđro ta viết:</w:t>
      </w:r>
    </w:p>
    <w:p w:rsidR="00214C92" w:rsidRPr="00AA6E85" w:rsidRDefault="00214C92" w:rsidP="00214C9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A. 2H</w:t>
      </w:r>
      <w:r w:rsidR="00024826">
        <w:rPr>
          <w:color w:val="000000"/>
          <w:sz w:val="26"/>
          <w:szCs w:val="26"/>
        </w:rPr>
        <w:tab/>
      </w:r>
      <w:r w:rsidR="00024826">
        <w:rPr>
          <w:color w:val="000000"/>
          <w:sz w:val="26"/>
          <w:szCs w:val="26"/>
        </w:rPr>
        <w:tab/>
      </w:r>
      <w:r w:rsidR="00024826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B. 2H</w:t>
      </w:r>
      <w:r w:rsidRPr="00AA6E85">
        <w:rPr>
          <w:color w:val="000000"/>
          <w:sz w:val="26"/>
          <w:szCs w:val="26"/>
          <w:vertAlign w:val="subscript"/>
        </w:rPr>
        <w:t>2</w:t>
      </w:r>
      <w:r w:rsidR="00024826">
        <w:rPr>
          <w:color w:val="000000"/>
          <w:sz w:val="26"/>
          <w:szCs w:val="26"/>
          <w:vertAlign w:val="subscript"/>
        </w:rPr>
        <w:tab/>
      </w:r>
      <w:r w:rsidR="00024826">
        <w:rPr>
          <w:color w:val="000000"/>
          <w:sz w:val="26"/>
          <w:szCs w:val="26"/>
          <w:vertAlign w:val="subscript"/>
        </w:rPr>
        <w:tab/>
      </w:r>
      <w:r w:rsidR="00024826">
        <w:rPr>
          <w:color w:val="000000"/>
          <w:sz w:val="26"/>
          <w:szCs w:val="26"/>
          <w:vertAlign w:val="subscript"/>
        </w:rPr>
        <w:tab/>
      </w:r>
      <w:r w:rsidRPr="00AA6E85">
        <w:rPr>
          <w:color w:val="000000"/>
          <w:sz w:val="26"/>
          <w:szCs w:val="26"/>
        </w:rPr>
        <w:t>C. 4H</w:t>
      </w:r>
      <w:r w:rsidR="004D554C">
        <w:rPr>
          <w:color w:val="000000"/>
          <w:sz w:val="26"/>
          <w:szCs w:val="26"/>
        </w:rPr>
        <w:tab/>
      </w:r>
      <w:r w:rsidR="004D554C">
        <w:rPr>
          <w:color w:val="000000"/>
          <w:sz w:val="26"/>
          <w:szCs w:val="26"/>
        </w:rPr>
        <w:tab/>
      </w:r>
      <w:r w:rsidR="004D554C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D. 4H</w:t>
      </w:r>
      <w:r w:rsidRPr="00AA6E85">
        <w:rPr>
          <w:color w:val="000000"/>
          <w:sz w:val="26"/>
          <w:szCs w:val="26"/>
          <w:vertAlign w:val="subscript"/>
        </w:rPr>
        <w:t>2</w:t>
      </w:r>
    </w:p>
    <w:p w:rsidR="00056FB9" w:rsidRPr="00AA6E85" w:rsidRDefault="00056FB9" w:rsidP="00056FB9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056FB9">
        <w:rPr>
          <w:b/>
          <w:color w:val="000000"/>
          <w:sz w:val="26"/>
          <w:szCs w:val="26"/>
        </w:rPr>
        <w:t>Câu 4:</w:t>
      </w:r>
      <w:r>
        <w:rPr>
          <w:color w:val="000000"/>
          <w:sz w:val="26"/>
          <w:szCs w:val="26"/>
        </w:rPr>
        <w:t xml:space="preserve"> </w:t>
      </w:r>
      <w:r w:rsidRPr="00AA6E85">
        <w:rPr>
          <w:color w:val="000000"/>
          <w:sz w:val="26"/>
          <w:szCs w:val="26"/>
        </w:rPr>
        <w:t>Cách viết 2H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O chỉ ý</w:t>
      </w:r>
    </w:p>
    <w:p w:rsidR="00E65B7B" w:rsidRDefault="00056FB9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A. Hai nguyên tử nước;</w:t>
      </w:r>
      <w:r w:rsidR="004D554C">
        <w:rPr>
          <w:color w:val="000000"/>
          <w:sz w:val="26"/>
          <w:szCs w:val="26"/>
        </w:rPr>
        <w:tab/>
      </w:r>
      <w:r w:rsidR="004D554C">
        <w:rPr>
          <w:color w:val="000000"/>
          <w:sz w:val="26"/>
          <w:szCs w:val="26"/>
        </w:rPr>
        <w:tab/>
      </w:r>
      <w:r w:rsidR="004D554C">
        <w:rPr>
          <w:color w:val="000000"/>
          <w:sz w:val="26"/>
          <w:szCs w:val="26"/>
        </w:rPr>
        <w:tab/>
        <w:t>B</w:t>
      </w:r>
      <w:r w:rsidRPr="00AA6E85">
        <w:rPr>
          <w:color w:val="000000"/>
          <w:sz w:val="26"/>
          <w:szCs w:val="26"/>
        </w:rPr>
        <w:t>. Hai nguyê</w:t>
      </w:r>
      <w:r w:rsidR="00E65B7B">
        <w:rPr>
          <w:color w:val="000000"/>
          <w:sz w:val="26"/>
          <w:szCs w:val="26"/>
        </w:rPr>
        <w:t>n tố hiđro và một nguyên tố oxi</w:t>
      </w:r>
    </w:p>
    <w:p w:rsidR="00056FB9" w:rsidRPr="00AA6E85" w:rsidRDefault="004D554C" w:rsidP="004D554C">
      <w:pPr>
        <w:pStyle w:val="NormalWeb"/>
        <w:spacing w:before="0" w:beforeAutospacing="0" w:after="0" w:afterAutospacing="0" w:line="276" w:lineRule="auto"/>
        <w:ind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C</w:t>
      </w:r>
      <w:r w:rsidRPr="00AA6E85">
        <w:rPr>
          <w:color w:val="000000"/>
          <w:sz w:val="26"/>
          <w:szCs w:val="26"/>
        </w:rPr>
        <w:t>. Hai phân tử nước;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="00056FB9" w:rsidRPr="00AA6E85">
        <w:rPr>
          <w:color w:val="000000"/>
          <w:sz w:val="26"/>
          <w:szCs w:val="26"/>
        </w:rPr>
        <w:t>D. Một phân tử hiđro và một phân tử oxi.</w:t>
      </w:r>
    </w:p>
    <w:p w:rsidR="00F87907" w:rsidRPr="00F87907" w:rsidRDefault="00F87907" w:rsidP="00E024DF">
      <w:pPr>
        <w:pStyle w:val="NormalWeb"/>
        <w:spacing w:before="0" w:beforeAutospacing="0" w:after="0" w:afterAutospacing="0" w:line="276" w:lineRule="auto"/>
        <w:ind w:right="48"/>
        <w:jc w:val="both"/>
        <w:rPr>
          <w:color w:val="000000"/>
          <w:sz w:val="26"/>
          <w:szCs w:val="26"/>
        </w:rPr>
      </w:pPr>
      <w:r w:rsidRPr="00E024DF">
        <w:rPr>
          <w:b/>
          <w:color w:val="000000"/>
          <w:sz w:val="26"/>
          <w:szCs w:val="26"/>
        </w:rPr>
        <w:t>Câu 5: </w:t>
      </w:r>
      <w:r w:rsidRPr="00F87907">
        <w:rPr>
          <w:color w:val="000000"/>
          <w:sz w:val="26"/>
          <w:szCs w:val="26"/>
        </w:rPr>
        <w:t>Nguyên tử được cấu tạo bởi các hạt</w:t>
      </w:r>
    </w:p>
    <w:p w:rsidR="00F87907" w:rsidRPr="00F87907" w:rsidRDefault="00F87907" w:rsidP="00E024DF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A. p và n.</w:t>
      </w:r>
      <w:r w:rsidR="00E024DF">
        <w:rPr>
          <w:color w:val="000000"/>
          <w:sz w:val="26"/>
          <w:szCs w:val="26"/>
        </w:rPr>
        <w:tab/>
      </w:r>
      <w:r w:rsidR="00E024DF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>B. n và e</w:t>
      </w:r>
      <w:r w:rsidR="00E024DF">
        <w:rPr>
          <w:color w:val="000000"/>
          <w:sz w:val="26"/>
          <w:szCs w:val="26"/>
        </w:rPr>
        <w:tab/>
      </w:r>
      <w:r w:rsidR="00E024DF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>C. e và p</w:t>
      </w:r>
      <w:r w:rsidR="00E024DF">
        <w:rPr>
          <w:color w:val="000000"/>
          <w:sz w:val="26"/>
          <w:szCs w:val="26"/>
        </w:rPr>
        <w:tab/>
      </w:r>
      <w:r w:rsidR="00E024DF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>D. n, p và e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092C9D">
        <w:rPr>
          <w:b/>
          <w:color w:val="000000"/>
          <w:sz w:val="26"/>
          <w:szCs w:val="26"/>
        </w:rPr>
        <w:t>Câu 6:</w:t>
      </w:r>
      <w:r>
        <w:rPr>
          <w:color w:val="000000"/>
          <w:sz w:val="26"/>
          <w:szCs w:val="26"/>
        </w:rPr>
        <w:t xml:space="preserve"> </w:t>
      </w:r>
      <w:r w:rsidRPr="00F87907">
        <w:rPr>
          <w:color w:val="000000"/>
          <w:sz w:val="26"/>
          <w:szCs w:val="26"/>
        </w:rPr>
        <w:t>Trong hạt nhân nguyên tử, thì gồm những hạt nào?</w:t>
      </w:r>
    </w:p>
    <w:p w:rsidR="00F87907" w:rsidRPr="00F87907" w:rsidRDefault="00F87907" w:rsidP="00092C9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A. Proton,electron</w:t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>B. Proton, notron</w:t>
      </w:r>
    </w:p>
    <w:p w:rsidR="00F87907" w:rsidRPr="00F87907" w:rsidRDefault="00F87907" w:rsidP="00092C9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bCs/>
          <w:sz w:val="26"/>
          <w:szCs w:val="26"/>
        </w:rPr>
        <w:t>C. </w:t>
      </w:r>
      <w:r w:rsidRPr="00F87907">
        <w:rPr>
          <w:color w:val="000000"/>
          <w:sz w:val="26"/>
          <w:szCs w:val="26"/>
        </w:rPr>
        <w:t>Electron</w:t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>D. Proton,electron, notron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092C9D">
        <w:rPr>
          <w:b/>
          <w:color w:val="000000"/>
          <w:sz w:val="26"/>
          <w:szCs w:val="26"/>
        </w:rPr>
        <w:t>Câu 7:</w:t>
      </w:r>
      <w:r>
        <w:rPr>
          <w:color w:val="000000"/>
          <w:sz w:val="26"/>
          <w:szCs w:val="26"/>
        </w:rPr>
        <w:t xml:space="preserve"> </w:t>
      </w:r>
      <w:r w:rsidRPr="00F87907">
        <w:rPr>
          <w:color w:val="000000"/>
          <w:sz w:val="26"/>
          <w:szCs w:val="26"/>
        </w:rPr>
        <w:t>Trong mọi nguyên tử đều có</w:t>
      </w:r>
    </w:p>
    <w:p w:rsidR="00F87907" w:rsidRPr="00F87907" w:rsidRDefault="00F87907" w:rsidP="00092C9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 xml:space="preserve">A. </w:t>
      </w:r>
      <w:r w:rsidR="006A01C2">
        <w:rPr>
          <w:color w:val="000000"/>
          <w:sz w:val="26"/>
          <w:szCs w:val="26"/>
        </w:rPr>
        <w:t>s</w:t>
      </w:r>
      <w:r w:rsidRPr="00F87907">
        <w:rPr>
          <w:color w:val="000000"/>
          <w:sz w:val="26"/>
          <w:szCs w:val="26"/>
        </w:rPr>
        <w:t>ố electron bằng số proton;     </w:t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 xml:space="preserve">B. </w:t>
      </w:r>
      <w:r w:rsidR="006A01C2">
        <w:rPr>
          <w:color w:val="000000"/>
          <w:sz w:val="26"/>
          <w:szCs w:val="26"/>
        </w:rPr>
        <w:t>s</w:t>
      </w:r>
      <w:r w:rsidRPr="00F87907">
        <w:rPr>
          <w:color w:val="000000"/>
          <w:sz w:val="26"/>
          <w:szCs w:val="26"/>
        </w:rPr>
        <w:t>ố proton bằng số nơtron;    </w:t>
      </w:r>
    </w:p>
    <w:p w:rsidR="00F87907" w:rsidRPr="00F87907" w:rsidRDefault="00F87907" w:rsidP="00092C9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 xml:space="preserve">C. </w:t>
      </w:r>
      <w:r w:rsidR="006A01C2">
        <w:rPr>
          <w:color w:val="000000"/>
          <w:sz w:val="26"/>
          <w:szCs w:val="26"/>
        </w:rPr>
        <w:t>s</w:t>
      </w:r>
      <w:r w:rsidRPr="00F87907">
        <w:rPr>
          <w:color w:val="000000"/>
          <w:sz w:val="26"/>
          <w:szCs w:val="26"/>
        </w:rPr>
        <w:t>ố nơtron bằng số electron;     </w:t>
      </w:r>
      <w:r w:rsidR="00092C9D">
        <w:rPr>
          <w:color w:val="000000"/>
          <w:sz w:val="26"/>
          <w:szCs w:val="26"/>
        </w:rPr>
        <w:tab/>
      </w:r>
      <w:r w:rsidR="00092C9D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 xml:space="preserve">D. </w:t>
      </w:r>
      <w:r w:rsidR="006A01C2">
        <w:rPr>
          <w:color w:val="000000"/>
          <w:sz w:val="26"/>
          <w:szCs w:val="26"/>
        </w:rPr>
        <w:t>s</w:t>
      </w:r>
      <w:r w:rsidRPr="00F87907">
        <w:rPr>
          <w:color w:val="000000"/>
          <w:sz w:val="26"/>
          <w:szCs w:val="26"/>
        </w:rPr>
        <w:t>ố proton bằng số electron và bằng số nơtron.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193F5A">
        <w:rPr>
          <w:b/>
          <w:color w:val="000000"/>
          <w:sz w:val="26"/>
          <w:szCs w:val="26"/>
        </w:rPr>
        <w:t>Câu 8:</w:t>
      </w:r>
      <w:r>
        <w:rPr>
          <w:color w:val="000000"/>
          <w:sz w:val="26"/>
          <w:szCs w:val="26"/>
        </w:rPr>
        <w:t xml:space="preserve"> </w:t>
      </w:r>
      <w:r w:rsidRPr="00F87907">
        <w:rPr>
          <w:color w:val="000000"/>
          <w:sz w:val="26"/>
          <w:szCs w:val="26"/>
        </w:rPr>
        <w:t>Trong nguyên tử hạt nào mang điện tích âm</w:t>
      </w:r>
      <w:r w:rsidR="00EB566D">
        <w:rPr>
          <w:color w:val="000000"/>
          <w:sz w:val="26"/>
          <w:szCs w:val="26"/>
        </w:rPr>
        <w:t>?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A. electron               B. Notron              </w:t>
      </w:r>
      <w:r w:rsidR="00193F5A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>C. Proton                  D. proton và notron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766338">
        <w:rPr>
          <w:b/>
          <w:color w:val="000000"/>
          <w:sz w:val="26"/>
          <w:szCs w:val="26"/>
        </w:rPr>
        <w:t>Câu 9:</w:t>
      </w:r>
      <w:r>
        <w:rPr>
          <w:color w:val="000000"/>
          <w:sz w:val="26"/>
          <w:szCs w:val="26"/>
        </w:rPr>
        <w:t xml:space="preserve"> </w:t>
      </w:r>
      <w:r w:rsidRPr="00F87907">
        <w:rPr>
          <w:color w:val="000000"/>
          <w:sz w:val="26"/>
          <w:szCs w:val="26"/>
        </w:rPr>
        <w:t xml:space="preserve">Chọn đáp án </w:t>
      </w:r>
      <w:r w:rsidRPr="00CC6FA9">
        <w:rPr>
          <w:b/>
          <w:color w:val="000000"/>
          <w:sz w:val="26"/>
          <w:szCs w:val="26"/>
          <w:u w:val="single"/>
        </w:rPr>
        <w:t>sai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A. Khối lượng của hạt nhân được coi là khối lượng của nguyên tử</w:t>
      </w:r>
      <w:r w:rsidR="005D3B07">
        <w:rPr>
          <w:color w:val="000000"/>
          <w:sz w:val="26"/>
          <w:szCs w:val="26"/>
        </w:rPr>
        <w:t>.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B. Số p = số e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C. Hạt nhân tạo bởi proton và notron</w:t>
      </w:r>
      <w:r w:rsidR="005D3B07">
        <w:rPr>
          <w:color w:val="000000"/>
          <w:sz w:val="26"/>
          <w:szCs w:val="26"/>
        </w:rPr>
        <w:t>.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 xml:space="preserve">D. </w:t>
      </w:r>
      <w:r w:rsidR="005D3B07">
        <w:rPr>
          <w:color w:val="000000"/>
          <w:sz w:val="26"/>
          <w:szCs w:val="26"/>
        </w:rPr>
        <w:t xml:space="preserve">Trong nguyên tử Oxi, </w:t>
      </w:r>
      <w:r w:rsidRPr="00F87907">
        <w:rPr>
          <w:color w:val="000000"/>
          <w:sz w:val="26"/>
          <w:szCs w:val="26"/>
        </w:rPr>
        <w:t>số p khác số e</w:t>
      </w:r>
      <w:r w:rsidR="005D3B07">
        <w:rPr>
          <w:color w:val="000000"/>
          <w:sz w:val="26"/>
          <w:szCs w:val="26"/>
        </w:rPr>
        <w:t>.</w:t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766338">
        <w:rPr>
          <w:b/>
          <w:bCs/>
          <w:sz w:val="26"/>
          <w:szCs w:val="26"/>
        </w:rPr>
        <w:t xml:space="preserve">Câu </w:t>
      </w:r>
      <w:r w:rsidR="00C9580F" w:rsidRPr="00766338">
        <w:rPr>
          <w:b/>
          <w:bCs/>
          <w:sz w:val="26"/>
          <w:szCs w:val="26"/>
        </w:rPr>
        <w:t>10</w:t>
      </w:r>
      <w:r w:rsidR="00766338">
        <w:rPr>
          <w:b/>
          <w:bCs/>
          <w:sz w:val="26"/>
          <w:szCs w:val="26"/>
        </w:rPr>
        <w:t xml:space="preserve">: </w:t>
      </w:r>
      <w:r w:rsidRPr="00F87907">
        <w:rPr>
          <w:color w:val="000000"/>
          <w:sz w:val="26"/>
          <w:szCs w:val="26"/>
        </w:rPr>
        <w:t>7Cl có ý nghĩa gì?</w:t>
      </w:r>
    </w:p>
    <w:p w:rsidR="00766338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A. 7 chất Clo</w:t>
      </w:r>
      <w:r w:rsidR="00766338">
        <w:rPr>
          <w:color w:val="000000"/>
          <w:sz w:val="26"/>
          <w:szCs w:val="26"/>
        </w:rPr>
        <w:tab/>
      </w:r>
      <w:r w:rsidR="00766338">
        <w:rPr>
          <w:color w:val="000000"/>
          <w:sz w:val="26"/>
          <w:szCs w:val="26"/>
        </w:rPr>
        <w:tab/>
      </w:r>
      <w:r w:rsidR="00766338">
        <w:rPr>
          <w:color w:val="000000"/>
          <w:sz w:val="26"/>
          <w:szCs w:val="26"/>
        </w:rPr>
        <w:tab/>
      </w:r>
      <w:r w:rsidR="00766338">
        <w:rPr>
          <w:color w:val="000000"/>
          <w:sz w:val="26"/>
          <w:szCs w:val="26"/>
        </w:rPr>
        <w:tab/>
      </w:r>
      <w:r w:rsidR="00766338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 xml:space="preserve">B. 7 nguyên tố Clo  </w:t>
      </w:r>
      <w:r w:rsidR="00766338">
        <w:rPr>
          <w:color w:val="000000"/>
          <w:sz w:val="26"/>
          <w:szCs w:val="26"/>
        </w:rPr>
        <w:tab/>
      </w:r>
      <w:r w:rsidR="00766338">
        <w:rPr>
          <w:color w:val="000000"/>
          <w:sz w:val="26"/>
          <w:szCs w:val="26"/>
        </w:rPr>
        <w:tab/>
      </w:r>
    </w:p>
    <w:p w:rsidR="00F87907" w:rsidRPr="00F87907" w:rsidRDefault="00F87907" w:rsidP="00F8790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87907">
        <w:rPr>
          <w:color w:val="000000"/>
          <w:sz w:val="26"/>
          <w:szCs w:val="26"/>
        </w:rPr>
        <w:t>C. 7 nguyên tử Clo                    </w:t>
      </w:r>
      <w:r w:rsidR="00766338">
        <w:rPr>
          <w:color w:val="000000"/>
          <w:sz w:val="26"/>
          <w:szCs w:val="26"/>
        </w:rPr>
        <w:tab/>
      </w:r>
      <w:r w:rsidR="00766338">
        <w:rPr>
          <w:color w:val="000000"/>
          <w:sz w:val="26"/>
          <w:szCs w:val="26"/>
        </w:rPr>
        <w:tab/>
      </w:r>
      <w:r w:rsidRPr="00F87907">
        <w:rPr>
          <w:color w:val="000000"/>
          <w:sz w:val="26"/>
          <w:szCs w:val="26"/>
        </w:rPr>
        <w:t>D. 7 phân tử Clo</w:t>
      </w:r>
    </w:p>
    <w:p w:rsidR="00140745" w:rsidRPr="00140745" w:rsidRDefault="00C9580F" w:rsidP="0014074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Cs/>
          <w:sz w:val="26"/>
          <w:szCs w:val="26"/>
        </w:rPr>
      </w:pPr>
      <w:r w:rsidRPr="00140745">
        <w:rPr>
          <w:b/>
          <w:bCs/>
          <w:sz w:val="26"/>
          <w:szCs w:val="26"/>
        </w:rPr>
        <w:t>Câu 11:</w:t>
      </w:r>
      <w:r w:rsidRPr="00140745">
        <w:rPr>
          <w:bCs/>
          <w:sz w:val="26"/>
          <w:szCs w:val="26"/>
        </w:rPr>
        <w:t xml:space="preserve"> </w:t>
      </w:r>
      <w:r w:rsidR="00140745" w:rsidRPr="00140745">
        <w:rPr>
          <w:bCs/>
          <w:sz w:val="26"/>
          <w:szCs w:val="26"/>
        </w:rPr>
        <w:t>Vì sao khối lượng nguyên tử đượ</w:t>
      </w:r>
      <w:r w:rsidR="00140745">
        <w:rPr>
          <w:bCs/>
          <w:sz w:val="26"/>
          <w:szCs w:val="26"/>
        </w:rPr>
        <w:t>c coi bằng khối lượng hạt nhân?</w:t>
      </w:r>
    </w:p>
    <w:p w:rsidR="00140745" w:rsidRPr="00140745" w:rsidRDefault="00140745" w:rsidP="0014074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Cs/>
          <w:sz w:val="26"/>
          <w:szCs w:val="26"/>
        </w:rPr>
      </w:pPr>
      <w:r w:rsidRPr="00140745">
        <w:rPr>
          <w:bCs/>
          <w:sz w:val="26"/>
          <w:szCs w:val="26"/>
        </w:rPr>
        <w:t>A. Do proton và nơtron có cùng khối lượng còn electron có khối lượng rất bé</w:t>
      </w:r>
    </w:p>
    <w:p w:rsidR="00140745" w:rsidRPr="00140745" w:rsidRDefault="00140745" w:rsidP="0014074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Cs/>
          <w:sz w:val="26"/>
          <w:szCs w:val="26"/>
        </w:rPr>
      </w:pPr>
      <w:r w:rsidRPr="00140745">
        <w:rPr>
          <w:bCs/>
          <w:sz w:val="26"/>
          <w:szCs w:val="26"/>
        </w:rPr>
        <w:t>B. Do số p = số e</w:t>
      </w:r>
    </w:p>
    <w:p w:rsidR="00140745" w:rsidRPr="00140745" w:rsidRDefault="00140745" w:rsidP="0014074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Cs/>
          <w:sz w:val="26"/>
          <w:szCs w:val="26"/>
        </w:rPr>
      </w:pPr>
      <w:r w:rsidRPr="00140745">
        <w:rPr>
          <w:bCs/>
          <w:sz w:val="26"/>
          <w:szCs w:val="26"/>
        </w:rPr>
        <w:t>C. Do hạt nhân tạo bởi proton và nơtron</w:t>
      </w:r>
    </w:p>
    <w:p w:rsidR="00140745" w:rsidRPr="00140745" w:rsidRDefault="00140745" w:rsidP="0014074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Cs/>
          <w:sz w:val="26"/>
          <w:szCs w:val="26"/>
        </w:rPr>
      </w:pPr>
      <w:r w:rsidRPr="00140745">
        <w:rPr>
          <w:bCs/>
          <w:sz w:val="26"/>
          <w:szCs w:val="26"/>
        </w:rPr>
        <w:t>D. Do nơtron không mang điện</w:t>
      </w:r>
    </w:p>
    <w:p w:rsidR="009F7047" w:rsidRPr="00AA6E85" w:rsidRDefault="009F7047" w:rsidP="0014074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rStyle w:val="Strong"/>
          <w:color w:val="000000"/>
          <w:sz w:val="26"/>
          <w:szCs w:val="26"/>
        </w:rPr>
        <w:t xml:space="preserve">Câu </w:t>
      </w:r>
      <w:r w:rsidR="00C9580F">
        <w:rPr>
          <w:rStyle w:val="Strong"/>
          <w:color w:val="000000"/>
          <w:sz w:val="26"/>
          <w:szCs w:val="26"/>
        </w:rPr>
        <w:t>12</w:t>
      </w:r>
      <w:r w:rsidRPr="00AA6E85">
        <w:rPr>
          <w:rStyle w:val="Strong"/>
          <w:color w:val="000000"/>
          <w:sz w:val="26"/>
          <w:szCs w:val="26"/>
        </w:rPr>
        <w:t>: </w:t>
      </w:r>
      <w:r w:rsidRPr="00AA6E85">
        <w:rPr>
          <w:color w:val="000000"/>
          <w:sz w:val="26"/>
          <w:szCs w:val="26"/>
        </w:rPr>
        <w:t>Cách viết nào sau đây là</w:t>
      </w:r>
      <w:r w:rsidRPr="00AA6E85">
        <w:rPr>
          <w:rStyle w:val="Strong"/>
          <w:color w:val="000000"/>
          <w:sz w:val="26"/>
          <w:szCs w:val="26"/>
        </w:rPr>
        <w:t> sai:</w:t>
      </w:r>
    </w:p>
    <w:p w:rsidR="00813B97" w:rsidRDefault="009F7047" w:rsidP="00813B9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 xml:space="preserve">A. 4 nguyên tử </w:t>
      </w:r>
      <w:r w:rsidR="000C508A" w:rsidRPr="00AA6E85">
        <w:rPr>
          <w:color w:val="000000"/>
          <w:sz w:val="26"/>
          <w:szCs w:val="26"/>
        </w:rPr>
        <w:t>Natri</w:t>
      </w:r>
      <w:r w:rsidRPr="00AA6E85">
        <w:rPr>
          <w:color w:val="000000"/>
          <w:sz w:val="26"/>
          <w:szCs w:val="26"/>
        </w:rPr>
        <w:t>: 4Na</w:t>
      </w:r>
      <w:r w:rsidR="00813B97">
        <w:rPr>
          <w:color w:val="000000"/>
          <w:sz w:val="26"/>
          <w:szCs w:val="26"/>
        </w:rPr>
        <w:tab/>
      </w:r>
      <w:r w:rsidR="00813B97">
        <w:rPr>
          <w:color w:val="000000"/>
          <w:sz w:val="26"/>
          <w:szCs w:val="26"/>
        </w:rPr>
        <w:tab/>
      </w:r>
      <w:r w:rsidR="00813B97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 xml:space="preserve">B. 1 nguyên tử </w:t>
      </w:r>
      <w:r w:rsidR="000C508A" w:rsidRPr="00AA6E85">
        <w:rPr>
          <w:color w:val="000000"/>
          <w:sz w:val="26"/>
          <w:szCs w:val="26"/>
        </w:rPr>
        <w:t>Nit</w:t>
      </w:r>
      <w:r w:rsidR="000C508A">
        <w:rPr>
          <w:color w:val="000000"/>
          <w:sz w:val="26"/>
          <w:szCs w:val="26"/>
        </w:rPr>
        <w:t>ơ</w:t>
      </w:r>
      <w:r w:rsidRPr="00AA6E85">
        <w:rPr>
          <w:color w:val="000000"/>
          <w:sz w:val="26"/>
          <w:szCs w:val="26"/>
        </w:rPr>
        <w:t>: N</w:t>
      </w:r>
    </w:p>
    <w:p w:rsidR="009F7047" w:rsidRPr="00AA6E85" w:rsidRDefault="009F7047" w:rsidP="00813B9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C. 3 nguyên tử Canxi: 3C</w:t>
      </w:r>
      <w:r w:rsidR="00813B97">
        <w:rPr>
          <w:color w:val="000000"/>
          <w:sz w:val="26"/>
          <w:szCs w:val="26"/>
        </w:rPr>
        <w:tab/>
      </w:r>
      <w:r w:rsidR="00813B97">
        <w:rPr>
          <w:color w:val="000000"/>
          <w:sz w:val="26"/>
          <w:szCs w:val="26"/>
        </w:rPr>
        <w:tab/>
      </w:r>
      <w:r w:rsidR="00813B97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D. 2 nguyên tử Sắt: 2Fe</w:t>
      </w:r>
    </w:p>
    <w:p w:rsidR="009F7047" w:rsidRPr="00AA6E85" w:rsidRDefault="009F7047" w:rsidP="00AA6E8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rStyle w:val="Strong"/>
          <w:color w:val="000000"/>
          <w:sz w:val="26"/>
          <w:szCs w:val="26"/>
        </w:rPr>
        <w:t xml:space="preserve">Câu </w:t>
      </w:r>
      <w:r w:rsidR="00C9580F">
        <w:rPr>
          <w:rStyle w:val="Strong"/>
          <w:color w:val="000000"/>
          <w:sz w:val="26"/>
          <w:szCs w:val="26"/>
        </w:rPr>
        <w:t>13</w:t>
      </w:r>
      <w:r w:rsidRPr="00AA6E85">
        <w:rPr>
          <w:color w:val="000000"/>
          <w:sz w:val="26"/>
          <w:szCs w:val="26"/>
        </w:rPr>
        <w:t> : Trong các công thức hóa học sau, công thức hóa học nào </w:t>
      </w:r>
      <w:r w:rsidRPr="00AA6E85">
        <w:rPr>
          <w:rStyle w:val="Strong"/>
          <w:color w:val="000000"/>
          <w:sz w:val="26"/>
          <w:szCs w:val="26"/>
        </w:rPr>
        <w:t>sai:</w:t>
      </w:r>
    </w:p>
    <w:p w:rsidR="009F7047" w:rsidRDefault="009F7047" w:rsidP="00AA6E8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  <w:vertAlign w:val="subscript"/>
        </w:rPr>
      </w:pPr>
      <w:r w:rsidRPr="00AA6E85">
        <w:rPr>
          <w:color w:val="000000"/>
          <w:sz w:val="26"/>
          <w:szCs w:val="26"/>
        </w:rPr>
        <w:t>A. K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O</w:t>
      </w:r>
      <w:r w:rsidR="00714A3C">
        <w:rPr>
          <w:color w:val="000000"/>
          <w:sz w:val="26"/>
          <w:szCs w:val="26"/>
        </w:rPr>
        <w:tab/>
      </w:r>
      <w:r w:rsidR="00714A3C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B. BaNO</w:t>
      </w:r>
      <w:r w:rsidRPr="00AA6E85">
        <w:rPr>
          <w:color w:val="000000"/>
          <w:sz w:val="26"/>
          <w:szCs w:val="26"/>
          <w:vertAlign w:val="subscript"/>
        </w:rPr>
        <w:t>3</w:t>
      </w:r>
      <w:r w:rsidR="00714A3C">
        <w:rPr>
          <w:color w:val="000000"/>
          <w:sz w:val="26"/>
          <w:szCs w:val="26"/>
        </w:rPr>
        <w:tab/>
      </w:r>
      <w:r w:rsidR="00714A3C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C. ZnO</w:t>
      </w:r>
      <w:r w:rsidR="00714A3C">
        <w:rPr>
          <w:color w:val="000000"/>
          <w:sz w:val="26"/>
          <w:szCs w:val="26"/>
        </w:rPr>
        <w:tab/>
      </w:r>
      <w:r w:rsidR="00714A3C">
        <w:rPr>
          <w:color w:val="000000"/>
          <w:sz w:val="26"/>
          <w:szCs w:val="26"/>
        </w:rPr>
        <w:tab/>
      </w:r>
      <w:r w:rsidR="00714A3C">
        <w:rPr>
          <w:color w:val="000000"/>
          <w:sz w:val="26"/>
          <w:szCs w:val="26"/>
        </w:rPr>
        <w:tab/>
      </w:r>
      <w:r w:rsidRPr="00AA6E85">
        <w:rPr>
          <w:color w:val="000000"/>
          <w:sz w:val="26"/>
          <w:szCs w:val="26"/>
        </w:rPr>
        <w:t>D. CuCl</w:t>
      </w:r>
      <w:r w:rsidRPr="00AA6E85">
        <w:rPr>
          <w:color w:val="000000"/>
          <w:sz w:val="26"/>
          <w:szCs w:val="26"/>
          <w:vertAlign w:val="subscript"/>
        </w:rPr>
        <w:t>2</w:t>
      </w:r>
    </w:p>
    <w:p w:rsidR="005D3B07" w:rsidRPr="00AA6E85" w:rsidRDefault="005D3B07" w:rsidP="00AA6E8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</w:p>
    <w:p w:rsidR="0055603C" w:rsidRDefault="00C9580F" w:rsidP="00AA6E8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FB3AE5">
        <w:rPr>
          <w:b/>
          <w:color w:val="000000"/>
          <w:sz w:val="26"/>
          <w:szCs w:val="26"/>
        </w:rPr>
        <w:t xml:space="preserve">Câu 14: </w:t>
      </w:r>
      <w:r>
        <w:rPr>
          <w:color w:val="000000"/>
          <w:sz w:val="26"/>
          <w:szCs w:val="26"/>
        </w:rPr>
        <w:t>Trong các hiện tượng sau, đâu là hiện tượng hóa học?</w:t>
      </w:r>
    </w:p>
    <w:p w:rsidR="00C9580F" w:rsidRPr="00AA6E85" w:rsidRDefault="00D316BB" w:rsidP="00C9580F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lastRenderedPageBreak/>
        <w:t>A.</w:t>
      </w:r>
      <w:r w:rsidR="00C9580F" w:rsidRPr="00AA6E85">
        <w:rPr>
          <w:color w:val="000000"/>
          <w:sz w:val="26"/>
          <w:szCs w:val="26"/>
        </w:rPr>
        <w:t xml:space="preserve"> Cho nước vào tủ lạnh được nước đá</w:t>
      </w:r>
      <w:r>
        <w:rPr>
          <w:color w:val="000000"/>
          <w:sz w:val="26"/>
          <w:szCs w:val="26"/>
        </w:rPr>
        <w:t>.</w:t>
      </w:r>
    </w:p>
    <w:p w:rsidR="00C9580F" w:rsidRPr="00AA6E85" w:rsidRDefault="00D316BB" w:rsidP="00C9580F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B.</w:t>
      </w:r>
      <w:r w:rsidR="00C9580F" w:rsidRPr="00AA6E85">
        <w:rPr>
          <w:color w:val="000000"/>
          <w:sz w:val="26"/>
          <w:szCs w:val="26"/>
        </w:rPr>
        <w:t xml:space="preserve"> Cô cạn nước muối được muối khan</w:t>
      </w:r>
      <w:r>
        <w:rPr>
          <w:color w:val="000000"/>
          <w:sz w:val="26"/>
          <w:szCs w:val="26"/>
        </w:rPr>
        <w:t>.</w:t>
      </w:r>
      <w:r w:rsidR="00C9580F" w:rsidRPr="00AA6E85">
        <w:rPr>
          <w:color w:val="000000"/>
          <w:sz w:val="26"/>
          <w:szCs w:val="26"/>
        </w:rPr>
        <w:t> </w:t>
      </w:r>
    </w:p>
    <w:p w:rsidR="004D554C" w:rsidRPr="00AA6E85" w:rsidRDefault="00D316BB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C.</w:t>
      </w:r>
      <w:r w:rsidR="004D554C" w:rsidRPr="00AA6E85">
        <w:rPr>
          <w:color w:val="000000"/>
          <w:sz w:val="26"/>
          <w:szCs w:val="26"/>
        </w:rPr>
        <w:t xml:space="preserve"> Hòa tan đường vào nước được dung dịch nước đường có vị ngọt</w:t>
      </w:r>
      <w:r>
        <w:rPr>
          <w:color w:val="000000"/>
          <w:sz w:val="26"/>
          <w:szCs w:val="26"/>
        </w:rPr>
        <w:t>.</w:t>
      </w:r>
    </w:p>
    <w:p w:rsidR="004D554C" w:rsidRDefault="00D316BB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D.</w:t>
      </w:r>
      <w:r w:rsidR="004D554C" w:rsidRPr="00AA6E85">
        <w:rPr>
          <w:color w:val="000000"/>
          <w:sz w:val="26"/>
          <w:szCs w:val="26"/>
        </w:rPr>
        <w:t xml:space="preserve"> Đinh sắt để lâu trong không khí bị gỉ</w:t>
      </w:r>
      <w:r>
        <w:rPr>
          <w:color w:val="000000"/>
          <w:sz w:val="26"/>
          <w:szCs w:val="26"/>
        </w:rPr>
        <w:t>.</w:t>
      </w:r>
      <w:r w:rsidR="004D554C" w:rsidRPr="00AA6E85">
        <w:rPr>
          <w:color w:val="000000"/>
          <w:sz w:val="26"/>
          <w:szCs w:val="26"/>
        </w:rPr>
        <w:t xml:space="preserve"> </w:t>
      </w:r>
    </w:p>
    <w:p w:rsidR="004D554C" w:rsidRDefault="004D554C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D316BB">
        <w:rPr>
          <w:b/>
          <w:color w:val="000000"/>
          <w:sz w:val="26"/>
          <w:szCs w:val="26"/>
        </w:rPr>
        <w:t>Câu 15:</w:t>
      </w:r>
      <w:r>
        <w:rPr>
          <w:color w:val="000000"/>
          <w:sz w:val="26"/>
          <w:szCs w:val="26"/>
        </w:rPr>
        <w:t xml:space="preserve"> Trong các hiện tượng sau, đâu là hiện tượng vật lí?</w:t>
      </w:r>
    </w:p>
    <w:p w:rsidR="004D554C" w:rsidRPr="00AA6E85" w:rsidRDefault="00D316BB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A.</w:t>
      </w:r>
      <w:r w:rsidR="004D554C" w:rsidRPr="00AA6E85">
        <w:rPr>
          <w:color w:val="000000"/>
          <w:sz w:val="26"/>
          <w:szCs w:val="26"/>
        </w:rPr>
        <w:t xml:space="preserve"> Vào mùa hè, băng ở 2 cực tan dần. </w:t>
      </w:r>
    </w:p>
    <w:p w:rsidR="004D554C" w:rsidRPr="00AA6E85" w:rsidRDefault="00D316BB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B.</w:t>
      </w:r>
      <w:r w:rsidR="004D554C" w:rsidRPr="00AA6E85">
        <w:rPr>
          <w:color w:val="000000"/>
          <w:sz w:val="26"/>
          <w:szCs w:val="26"/>
        </w:rPr>
        <w:t xml:space="preserve"> Cho kim loại natri vào nước thu được dung dịch baz</w:t>
      </w:r>
      <w:r w:rsidR="005D3B07">
        <w:rPr>
          <w:color w:val="000000"/>
          <w:sz w:val="26"/>
          <w:szCs w:val="26"/>
        </w:rPr>
        <w:t>ơ</w:t>
      </w:r>
      <w:r w:rsidR="004D554C" w:rsidRPr="00AA6E85">
        <w:rPr>
          <w:color w:val="000000"/>
          <w:sz w:val="26"/>
          <w:szCs w:val="26"/>
        </w:rPr>
        <w:t xml:space="preserve"> và khí hidro</w:t>
      </w:r>
      <w:r w:rsidR="00D04BF7">
        <w:rPr>
          <w:color w:val="000000"/>
          <w:sz w:val="26"/>
          <w:szCs w:val="26"/>
        </w:rPr>
        <w:t>.</w:t>
      </w:r>
      <w:r w:rsidR="004D554C" w:rsidRPr="00AA6E85">
        <w:rPr>
          <w:color w:val="000000"/>
          <w:sz w:val="26"/>
          <w:szCs w:val="26"/>
        </w:rPr>
        <w:t> </w:t>
      </w:r>
    </w:p>
    <w:p w:rsidR="004D554C" w:rsidRPr="00AA6E85" w:rsidRDefault="00D316BB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C.</w:t>
      </w:r>
      <w:r w:rsidR="004D554C" w:rsidRPr="00AA6E85">
        <w:rPr>
          <w:color w:val="000000"/>
          <w:sz w:val="26"/>
          <w:szCs w:val="26"/>
        </w:rPr>
        <w:t xml:space="preserve"> Khí metan cháy sinh ra khí cacbonic và nước</w:t>
      </w:r>
      <w:r w:rsidR="00D04BF7">
        <w:rPr>
          <w:color w:val="000000"/>
          <w:sz w:val="26"/>
          <w:szCs w:val="26"/>
        </w:rPr>
        <w:t>.</w:t>
      </w:r>
      <w:r w:rsidR="004D554C" w:rsidRPr="00AA6E85">
        <w:rPr>
          <w:color w:val="000000"/>
          <w:sz w:val="26"/>
          <w:szCs w:val="26"/>
        </w:rPr>
        <w:t> </w:t>
      </w:r>
    </w:p>
    <w:p w:rsidR="004D554C" w:rsidRPr="00AA6E85" w:rsidRDefault="00D316BB" w:rsidP="004D554C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D.</w:t>
      </w:r>
      <w:r w:rsidR="004D554C" w:rsidRPr="00AA6E85">
        <w:rPr>
          <w:color w:val="000000"/>
          <w:sz w:val="26"/>
          <w:szCs w:val="26"/>
        </w:rPr>
        <w:t xml:space="preserve"> Đường cháy tạo thành than và hơi nước. </w:t>
      </w:r>
    </w:p>
    <w:p w:rsidR="00AE70A0" w:rsidRPr="00AA6E85" w:rsidRDefault="004322E6" w:rsidP="0078004A">
      <w:pPr>
        <w:shd w:val="clear" w:color="auto" w:fill="FFFFFF"/>
        <w:spacing w:before="120" w:line="276" w:lineRule="auto"/>
        <w:outlineLvl w:val="1"/>
        <w:rPr>
          <w:rFonts w:eastAsia="Times New Roman"/>
          <w:b/>
          <w:bCs/>
          <w:szCs w:val="26"/>
        </w:rPr>
      </w:pPr>
      <w:r w:rsidRPr="00AA6E85">
        <w:rPr>
          <w:rFonts w:eastAsia="Times New Roman"/>
          <w:b/>
          <w:bCs/>
          <w:szCs w:val="26"/>
        </w:rPr>
        <w:t xml:space="preserve">B. </w:t>
      </w:r>
      <w:r w:rsidR="00AE70A0" w:rsidRPr="00AA6E85">
        <w:rPr>
          <w:rFonts w:eastAsia="Times New Roman"/>
          <w:b/>
          <w:bCs/>
          <w:szCs w:val="26"/>
        </w:rPr>
        <w:t>TỰ LUẬN</w:t>
      </w:r>
    </w:p>
    <w:p w:rsidR="007F595D" w:rsidRPr="00AA6E85" w:rsidRDefault="007F595D" w:rsidP="00AA6E85">
      <w:pPr>
        <w:pStyle w:val="ListParagraph"/>
        <w:spacing w:after="0"/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AA6E85">
        <w:rPr>
          <w:rFonts w:ascii="Times New Roman" w:hAnsi="Times New Roman"/>
          <w:b/>
          <w:sz w:val="26"/>
          <w:szCs w:val="26"/>
        </w:rPr>
        <w:t xml:space="preserve">Câu </w:t>
      </w:r>
      <w:r w:rsidR="00156831">
        <w:rPr>
          <w:rFonts w:ascii="Times New Roman" w:hAnsi="Times New Roman"/>
          <w:b/>
          <w:sz w:val="26"/>
          <w:szCs w:val="26"/>
        </w:rPr>
        <w:t>1</w:t>
      </w:r>
      <w:r w:rsidRPr="00AA6E85">
        <w:rPr>
          <w:rFonts w:ascii="Times New Roman" w:hAnsi="Times New Roman"/>
          <w:b/>
          <w:sz w:val="26"/>
          <w:szCs w:val="26"/>
        </w:rPr>
        <w:t xml:space="preserve">. </w:t>
      </w:r>
      <w:r w:rsidR="005705BE" w:rsidRPr="00BA480A">
        <w:rPr>
          <w:rFonts w:ascii="Times New Roman" w:hAnsi="Times New Roman"/>
          <w:sz w:val="26"/>
          <w:szCs w:val="26"/>
        </w:rPr>
        <w:t>Dựa vào tính chất vật lí của chất</w:t>
      </w:r>
      <w:r w:rsidRPr="00BA480A">
        <w:rPr>
          <w:rFonts w:ascii="Times New Roman" w:hAnsi="Times New Roman"/>
          <w:sz w:val="26"/>
          <w:szCs w:val="26"/>
        </w:rPr>
        <w:t xml:space="preserve">, </w:t>
      </w:r>
      <w:r w:rsidR="005705BE" w:rsidRPr="00BA480A">
        <w:rPr>
          <w:rFonts w:ascii="Times New Roman" w:hAnsi="Times New Roman"/>
          <w:sz w:val="26"/>
          <w:szCs w:val="26"/>
        </w:rPr>
        <w:t>tách riêng</w:t>
      </w:r>
      <w:r w:rsidRPr="00BA480A">
        <w:rPr>
          <w:rFonts w:ascii="Times New Roman" w:hAnsi="Times New Roman"/>
          <w:sz w:val="26"/>
          <w:szCs w:val="26"/>
        </w:rPr>
        <w:t>:</w:t>
      </w:r>
    </w:p>
    <w:p w:rsidR="00363D34" w:rsidRDefault="00363D34" w:rsidP="00363D34">
      <w:pPr>
        <w:pStyle w:val="ListParagraph"/>
        <w:spacing w:after="0"/>
        <w:ind w:left="0" w:firstLine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a) </w:t>
      </w:r>
      <w:r w:rsidR="00C2622C" w:rsidRPr="00AA6E8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Sắt ra khỏi </w:t>
      </w:r>
      <w:r w:rsidR="00644BC4" w:rsidRPr="00AA6E8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h</w:t>
      </w:r>
      <w:r w:rsidR="005705BE" w:rsidRPr="00AA6E8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ỗn hợp gồm bột sắt và đồng.</w:t>
      </w:r>
    </w:p>
    <w:p w:rsidR="00363D34" w:rsidRDefault="00363D34" w:rsidP="00363D34">
      <w:pPr>
        <w:pStyle w:val="ListParagraph"/>
        <w:spacing w:after="0"/>
        <w:ind w:left="0" w:firstLine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r w:rsidR="00644BC4" w:rsidRPr="00AA6E85">
        <w:rPr>
          <w:rFonts w:ascii="Times New Roman" w:hAnsi="Times New Roman"/>
          <w:sz w:val="26"/>
          <w:szCs w:val="26"/>
        </w:rPr>
        <w:t xml:space="preserve">Muối ăn khỏi hỗn </w:t>
      </w:r>
      <w:r w:rsidR="00641041" w:rsidRPr="00AA6E85">
        <w:rPr>
          <w:rFonts w:ascii="Times New Roman" w:hAnsi="Times New Roman"/>
          <w:sz w:val="26"/>
          <w:szCs w:val="26"/>
        </w:rPr>
        <w:t>hợp muối ăn và cát</w:t>
      </w:r>
      <w:r w:rsidR="00E94652" w:rsidRPr="00AA6E85">
        <w:rPr>
          <w:rFonts w:ascii="Times New Roman" w:hAnsi="Times New Roman"/>
          <w:sz w:val="26"/>
          <w:szCs w:val="26"/>
        </w:rPr>
        <w:t>.</w:t>
      </w:r>
    </w:p>
    <w:p w:rsidR="00363D34" w:rsidRDefault="00363D34" w:rsidP="00363D34">
      <w:pPr>
        <w:pStyle w:val="ListParagraph"/>
        <w:spacing w:after="0"/>
        <w:ind w:left="0" w:firstLine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) </w:t>
      </w:r>
      <w:r w:rsidR="00256067" w:rsidRPr="00AA6E85">
        <w:rPr>
          <w:rFonts w:ascii="Times New Roman" w:hAnsi="Times New Roman"/>
          <w:sz w:val="26"/>
          <w:szCs w:val="26"/>
        </w:rPr>
        <w:t>Rượu ra khỏi hỗn hợp rượu nước</w:t>
      </w:r>
      <w:r w:rsidR="00165283" w:rsidRPr="00AA6E85">
        <w:rPr>
          <w:rFonts w:ascii="Times New Roman" w:hAnsi="Times New Roman"/>
          <w:sz w:val="26"/>
          <w:szCs w:val="26"/>
        </w:rPr>
        <w:t>.</w:t>
      </w:r>
      <w:r w:rsidR="00256067" w:rsidRPr="00AA6E85">
        <w:rPr>
          <w:rFonts w:ascii="Times New Roman" w:hAnsi="Times New Roman"/>
          <w:sz w:val="26"/>
          <w:szCs w:val="26"/>
        </w:rPr>
        <w:t xml:space="preserve"> Biết rằng nhiệt độ sôi của rượu thấp hơn nhiệt độ thấp hơn nhiệt độ sôi của nước.</w:t>
      </w:r>
    </w:p>
    <w:p w:rsidR="00202084" w:rsidRDefault="00202084" w:rsidP="00202084">
      <w:pPr>
        <w:pStyle w:val="ListParagraph"/>
        <w:spacing w:after="0"/>
        <w:ind w:left="0"/>
        <w:jc w:val="both"/>
        <w:rPr>
          <w:rFonts w:ascii="Times New Roman" w:hAnsi="Times New Roman"/>
          <w:sz w:val="26"/>
          <w:szCs w:val="26"/>
        </w:rPr>
      </w:pPr>
      <w:r w:rsidRPr="00D87CD3">
        <w:rPr>
          <w:rFonts w:ascii="Times New Roman" w:hAnsi="Times New Roman"/>
          <w:b/>
          <w:sz w:val="26"/>
          <w:szCs w:val="26"/>
        </w:rPr>
        <w:t>Câu 2.</w:t>
      </w:r>
      <w:r>
        <w:rPr>
          <w:rFonts w:ascii="Times New Roman" w:hAnsi="Times New Roman"/>
          <w:sz w:val="26"/>
          <w:szCs w:val="26"/>
        </w:rPr>
        <w:t xml:space="preserve"> Cho các chất sau: sắt, nhôm, nước biển, nước muối, sữa đậu nành, xenluloz</w:t>
      </w:r>
      <w:r w:rsidR="00EA18E4">
        <w:rPr>
          <w:rFonts w:ascii="Times New Roman" w:hAnsi="Times New Roman"/>
          <w:sz w:val="26"/>
          <w:szCs w:val="26"/>
        </w:rPr>
        <w:t xml:space="preserve">ơ, </w:t>
      </w:r>
      <w:r w:rsidR="00207278">
        <w:rPr>
          <w:rFonts w:ascii="Times New Roman" w:hAnsi="Times New Roman"/>
          <w:sz w:val="26"/>
          <w:szCs w:val="26"/>
        </w:rPr>
        <w:t xml:space="preserve">xăng, không khí, nước chanh. Hãy xếp riêng một bên là </w:t>
      </w:r>
      <w:r w:rsidR="00207278">
        <w:rPr>
          <w:rFonts w:ascii="Times New Roman" w:hAnsi="Times New Roman"/>
          <w:i/>
          <w:sz w:val="26"/>
          <w:szCs w:val="26"/>
        </w:rPr>
        <w:t>chất</w:t>
      </w:r>
      <w:r w:rsidR="00207278">
        <w:rPr>
          <w:rFonts w:ascii="Times New Roman" w:hAnsi="Times New Roman"/>
          <w:sz w:val="26"/>
          <w:szCs w:val="26"/>
        </w:rPr>
        <w:t xml:space="preserve">, một bên là </w:t>
      </w:r>
      <w:r w:rsidR="00207278">
        <w:rPr>
          <w:rFonts w:ascii="Times New Roman" w:hAnsi="Times New Roman"/>
          <w:i/>
          <w:sz w:val="26"/>
          <w:szCs w:val="26"/>
        </w:rPr>
        <w:t>hỗn hợp</w:t>
      </w:r>
      <w:r w:rsidR="00207278">
        <w:rPr>
          <w:rFonts w:ascii="Times New Roman" w:hAnsi="Times New Roman"/>
          <w:sz w:val="26"/>
          <w:szCs w:val="26"/>
        </w:rPr>
        <w:t>.</w:t>
      </w:r>
    </w:p>
    <w:p w:rsidR="002E28F2" w:rsidRDefault="001C1911" w:rsidP="00AA6E85">
      <w:pPr>
        <w:spacing w:line="276" w:lineRule="auto"/>
        <w:ind w:left="48" w:right="48"/>
        <w:jc w:val="both"/>
        <w:rPr>
          <w:rFonts w:eastAsia="Times New Roman"/>
          <w:szCs w:val="26"/>
        </w:rPr>
      </w:pPr>
      <w:r w:rsidRPr="00AA6E85">
        <w:rPr>
          <w:rFonts w:eastAsia="Times New Roman"/>
          <w:b/>
          <w:szCs w:val="26"/>
        </w:rPr>
        <w:t xml:space="preserve">Câu </w:t>
      </w:r>
      <w:r w:rsidR="002E28F2">
        <w:rPr>
          <w:rFonts w:eastAsia="Times New Roman"/>
          <w:b/>
          <w:szCs w:val="26"/>
        </w:rPr>
        <w:t>3</w:t>
      </w:r>
      <w:r w:rsidRPr="00AA6E85">
        <w:rPr>
          <w:rFonts w:eastAsia="Times New Roman"/>
          <w:b/>
          <w:szCs w:val="26"/>
        </w:rPr>
        <w:t>.</w:t>
      </w:r>
      <w:r w:rsidRPr="00AA6E85">
        <w:rPr>
          <w:rFonts w:eastAsia="Times New Roman"/>
          <w:szCs w:val="26"/>
        </w:rPr>
        <w:t xml:space="preserve"> </w:t>
      </w:r>
      <w:r w:rsidR="002E28F2">
        <w:rPr>
          <w:color w:val="000000"/>
          <w:szCs w:val="26"/>
          <w:shd w:val="clear" w:color="auto" w:fill="FFFFFF"/>
        </w:rPr>
        <w:t xml:space="preserve">Viết </w:t>
      </w:r>
      <w:r w:rsidR="002E28F2" w:rsidRPr="00AA6E85">
        <w:rPr>
          <w:color w:val="000000"/>
          <w:szCs w:val="26"/>
          <w:shd w:val="clear" w:color="auto" w:fill="FFFFFF"/>
        </w:rPr>
        <w:t>phương trình chữ của phản ứng</w:t>
      </w:r>
      <w:r w:rsidR="002E28F2">
        <w:rPr>
          <w:color w:val="000000"/>
          <w:szCs w:val="26"/>
          <w:shd w:val="clear" w:color="auto" w:fill="FFFFFF"/>
        </w:rPr>
        <w:t xml:space="preserve"> trong các trường hợp sau:</w:t>
      </w:r>
    </w:p>
    <w:p w:rsidR="008556F7" w:rsidRPr="00E90171" w:rsidRDefault="00363D34" w:rsidP="00E90171">
      <w:pPr>
        <w:pStyle w:val="ListParagraph"/>
        <w:spacing w:after="0"/>
        <w:ind w:left="0" w:firstLine="360"/>
        <w:jc w:val="both"/>
        <w:rPr>
          <w:rFonts w:ascii="Times New Roman" w:hAnsi="Times New Roman"/>
          <w:sz w:val="26"/>
          <w:szCs w:val="26"/>
        </w:rPr>
      </w:pPr>
      <w:r w:rsidRPr="00E90171">
        <w:rPr>
          <w:rFonts w:ascii="Times New Roman" w:hAnsi="Times New Roman"/>
          <w:sz w:val="26"/>
          <w:szCs w:val="26"/>
        </w:rPr>
        <w:t xml:space="preserve">a) </w:t>
      </w:r>
      <w:r w:rsidR="009F7047" w:rsidRPr="00E90171">
        <w:rPr>
          <w:rFonts w:ascii="Times New Roman" w:hAnsi="Times New Roman"/>
          <w:sz w:val="26"/>
          <w:szCs w:val="26"/>
        </w:rPr>
        <w:t xml:space="preserve">Nước vôi (canxi hidroxit) quét lên tường sau một thời gian tiếp xúc với khí cacbonic ngoài không khí sẽ hóa rắn là canxi cacbonat và hơi nước. </w:t>
      </w:r>
    </w:p>
    <w:p w:rsidR="00E90171" w:rsidRDefault="00E90171" w:rsidP="00E90171">
      <w:pPr>
        <w:pStyle w:val="ListParagraph"/>
        <w:spacing w:after="0"/>
        <w:ind w:left="0" w:firstLine="360"/>
        <w:jc w:val="both"/>
        <w:rPr>
          <w:rFonts w:ascii="Times New Roman" w:hAnsi="Times New Roman"/>
          <w:sz w:val="26"/>
          <w:szCs w:val="26"/>
        </w:rPr>
      </w:pPr>
      <w:r w:rsidRPr="00E90171">
        <w:rPr>
          <w:rFonts w:ascii="Times New Roman" w:hAnsi="Times New Roman"/>
          <w:sz w:val="26"/>
          <w:szCs w:val="26"/>
        </w:rPr>
        <w:t xml:space="preserve">b) </w:t>
      </w:r>
      <w:r w:rsidR="004D0F80">
        <w:rPr>
          <w:rFonts w:ascii="Times New Roman" w:hAnsi="Times New Roman"/>
          <w:sz w:val="26"/>
          <w:szCs w:val="26"/>
        </w:rPr>
        <w:t>Nung nóng bột sắt với lưu huỳnh tạo thành sắt (II) sunfua có màu xám.</w:t>
      </w:r>
    </w:p>
    <w:p w:rsidR="004D0F80" w:rsidRDefault="004D0F80" w:rsidP="00E90171">
      <w:pPr>
        <w:pStyle w:val="ListParagraph"/>
        <w:spacing w:after="0"/>
        <w:ind w:left="0" w:firstLine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) </w:t>
      </w:r>
      <w:r w:rsidR="004B1296">
        <w:rPr>
          <w:rFonts w:ascii="Times New Roman" w:hAnsi="Times New Roman"/>
          <w:sz w:val="26"/>
          <w:szCs w:val="26"/>
        </w:rPr>
        <w:t>Cho viên kẽm vào dung dịch axit clohi</w:t>
      </w:r>
      <w:r w:rsidR="006D3255">
        <w:rPr>
          <w:rFonts w:ascii="Times New Roman" w:hAnsi="Times New Roman"/>
          <w:sz w:val="26"/>
          <w:szCs w:val="26"/>
        </w:rPr>
        <w:t>đric thấy sủi bọt khí hi</w:t>
      </w:r>
      <w:r w:rsidR="00E91891">
        <w:rPr>
          <w:rFonts w:ascii="Times New Roman" w:hAnsi="Times New Roman"/>
          <w:sz w:val="26"/>
          <w:szCs w:val="26"/>
        </w:rPr>
        <w:t>đro và sinh ra muối kẽm clorua.</w:t>
      </w:r>
    </w:p>
    <w:p w:rsidR="006D56DF" w:rsidRPr="00E90171" w:rsidRDefault="006D56DF" w:rsidP="00E90171">
      <w:pPr>
        <w:pStyle w:val="ListParagraph"/>
        <w:spacing w:after="0"/>
        <w:ind w:left="0" w:firstLine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) </w:t>
      </w:r>
      <w:r w:rsidR="001A20A5">
        <w:rPr>
          <w:rFonts w:ascii="Times New Roman" w:hAnsi="Times New Roman"/>
          <w:sz w:val="26"/>
          <w:szCs w:val="26"/>
        </w:rPr>
        <w:t>Nung nóng đồng, đồng tác dụng với oxi không khí tạo thành đồng (II) oxit.</w:t>
      </w:r>
    </w:p>
    <w:p w:rsidR="00B06792" w:rsidRDefault="00EA5230" w:rsidP="00B0679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B06792">
        <w:rPr>
          <w:b/>
          <w:color w:val="000000"/>
          <w:sz w:val="26"/>
          <w:szCs w:val="26"/>
        </w:rPr>
        <w:t xml:space="preserve">Câu </w:t>
      </w:r>
      <w:r w:rsidR="002E6477">
        <w:rPr>
          <w:b/>
          <w:color w:val="000000"/>
          <w:sz w:val="26"/>
          <w:szCs w:val="26"/>
        </w:rPr>
        <w:t>4</w:t>
      </w:r>
      <w:r w:rsidRPr="00B06792">
        <w:rPr>
          <w:b/>
          <w:color w:val="000000"/>
          <w:sz w:val="26"/>
          <w:szCs w:val="26"/>
        </w:rPr>
        <w:t xml:space="preserve">. </w:t>
      </w:r>
      <w:r w:rsidR="00B06792" w:rsidRPr="00AA6E85">
        <w:rPr>
          <w:color w:val="000000"/>
          <w:sz w:val="26"/>
          <w:szCs w:val="26"/>
        </w:rPr>
        <w:t>Lập công thức hoá học rồi tính phân tử khối của các hợp chất có thành phần như sau</w:t>
      </w:r>
      <w:r w:rsidR="00B06792">
        <w:rPr>
          <w:color w:val="000000"/>
          <w:sz w:val="26"/>
          <w:szCs w:val="26"/>
        </w:rPr>
        <w:t>:</w:t>
      </w:r>
    </w:p>
    <w:p w:rsidR="00B06792" w:rsidRDefault="00B06792" w:rsidP="00B06792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color w:val="000000"/>
          <w:sz w:val="26"/>
          <w:szCs w:val="26"/>
        </w:rPr>
      </w:pPr>
      <w:r w:rsidRPr="00AA6E85">
        <w:rPr>
          <w:rFonts w:ascii="Times New Roman" w:hAnsi="Times New Roman"/>
          <w:color w:val="000000"/>
          <w:sz w:val="26"/>
          <w:szCs w:val="26"/>
        </w:rPr>
        <w:t xml:space="preserve">Kẽm </w:t>
      </w:r>
      <w:r w:rsidR="0084034D" w:rsidRPr="00AA6E85">
        <w:rPr>
          <w:rFonts w:ascii="Times New Roman" w:hAnsi="Times New Roman"/>
          <w:color w:val="000000"/>
          <w:sz w:val="26"/>
          <w:szCs w:val="26"/>
        </w:rPr>
        <w:t>(Zn) hoá trị (II) và  nhóm (PO</w:t>
      </w:r>
      <w:r w:rsidR="0084034D" w:rsidRPr="00AA6E85"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="0084034D" w:rsidRPr="00AA6E85">
        <w:rPr>
          <w:rFonts w:ascii="Times New Roman" w:hAnsi="Times New Roman"/>
          <w:color w:val="000000"/>
          <w:sz w:val="26"/>
          <w:szCs w:val="26"/>
          <w:vertAlign w:val="subscript"/>
        </w:rPr>
        <w:softHyphen/>
      </w:r>
      <w:r w:rsidR="0084034D" w:rsidRPr="00AA6E85">
        <w:rPr>
          <w:rFonts w:ascii="Times New Roman" w:hAnsi="Times New Roman"/>
          <w:color w:val="000000"/>
          <w:sz w:val="26"/>
          <w:szCs w:val="26"/>
        </w:rPr>
        <w:t>) hóa  trị (III)</w:t>
      </w:r>
      <w:r>
        <w:rPr>
          <w:rFonts w:ascii="Times New Roman" w:hAnsi="Times New Roman"/>
          <w:color w:val="000000"/>
          <w:sz w:val="26"/>
          <w:szCs w:val="26"/>
        </w:rPr>
        <w:t>.</w:t>
      </w:r>
    </w:p>
    <w:p w:rsidR="00B06792" w:rsidRDefault="00A37B06" w:rsidP="00B06792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color w:val="000000"/>
          <w:sz w:val="26"/>
          <w:szCs w:val="26"/>
        </w:rPr>
      </w:pPr>
      <w:r w:rsidRPr="00AA6E85">
        <w:rPr>
          <w:rFonts w:ascii="Times New Roman" w:hAnsi="Times New Roman"/>
          <w:color w:val="000000"/>
          <w:sz w:val="26"/>
          <w:szCs w:val="26"/>
        </w:rPr>
        <w:t>C (IV) và O.</w:t>
      </w:r>
    </w:p>
    <w:p w:rsidR="00915E19" w:rsidRDefault="00B06792" w:rsidP="00915E19">
      <w:pPr>
        <w:pStyle w:val="NormalWeb"/>
        <w:numPr>
          <w:ilvl w:val="0"/>
          <w:numId w:val="14"/>
        </w:numPr>
        <w:spacing w:before="0" w:beforeAutospacing="0" w:after="0" w:afterAutospacing="0" w:line="276" w:lineRule="auto"/>
        <w:ind w:right="48"/>
        <w:jc w:val="both"/>
        <w:rPr>
          <w:color w:val="000000"/>
          <w:sz w:val="26"/>
          <w:szCs w:val="26"/>
        </w:rPr>
      </w:pPr>
      <w:r w:rsidRPr="00AA6E85">
        <w:rPr>
          <w:color w:val="000000"/>
          <w:sz w:val="26"/>
          <w:szCs w:val="26"/>
        </w:rPr>
        <w:t>Nhôm (III) và Cl</w:t>
      </w:r>
    </w:p>
    <w:p w:rsidR="00B06792" w:rsidRPr="00915E19" w:rsidRDefault="00B06792" w:rsidP="00915E19">
      <w:pPr>
        <w:pStyle w:val="NormalWeb"/>
        <w:numPr>
          <w:ilvl w:val="0"/>
          <w:numId w:val="14"/>
        </w:numPr>
        <w:spacing w:before="0" w:beforeAutospacing="0" w:after="0" w:afterAutospacing="0" w:line="276" w:lineRule="auto"/>
        <w:ind w:right="48"/>
        <w:jc w:val="both"/>
        <w:rPr>
          <w:color w:val="000000"/>
          <w:sz w:val="26"/>
          <w:szCs w:val="26"/>
        </w:rPr>
      </w:pPr>
      <w:r w:rsidRPr="00915E19">
        <w:rPr>
          <w:color w:val="000000"/>
          <w:sz w:val="26"/>
          <w:szCs w:val="26"/>
        </w:rPr>
        <w:t>Natri(I) và nhóm sunfat SO</w:t>
      </w:r>
      <w:r w:rsidRPr="00915E19">
        <w:rPr>
          <w:color w:val="000000"/>
          <w:sz w:val="26"/>
          <w:szCs w:val="26"/>
          <w:vertAlign w:val="subscript"/>
        </w:rPr>
        <w:t>4</w:t>
      </w:r>
      <w:r w:rsidRPr="00915E19">
        <w:rPr>
          <w:color w:val="000000"/>
          <w:sz w:val="26"/>
          <w:szCs w:val="26"/>
        </w:rPr>
        <w:t>(II)</w:t>
      </w:r>
      <w:r w:rsidR="00915E19" w:rsidRPr="00915E19">
        <w:rPr>
          <w:color w:val="000000"/>
          <w:sz w:val="26"/>
          <w:szCs w:val="26"/>
        </w:rPr>
        <w:t xml:space="preserve">; </w:t>
      </w:r>
      <w:r w:rsidR="00915E19" w:rsidRPr="00915E19">
        <w:rPr>
          <w:color w:val="000000"/>
          <w:sz w:val="26"/>
          <w:szCs w:val="26"/>
          <w:shd w:val="clear" w:color="auto" w:fill="FFFFFF"/>
        </w:rPr>
        <w:t>Fe (III) và nhóm (SO</w:t>
      </w:r>
      <w:r w:rsidR="00915E19" w:rsidRPr="00915E19">
        <w:rPr>
          <w:color w:val="000000"/>
          <w:sz w:val="26"/>
          <w:szCs w:val="26"/>
          <w:shd w:val="clear" w:color="auto" w:fill="FFFFFF"/>
          <w:vertAlign w:val="subscript"/>
        </w:rPr>
        <w:t>4</w:t>
      </w:r>
      <w:r w:rsidR="00915E19" w:rsidRPr="00915E19">
        <w:rPr>
          <w:color w:val="000000"/>
          <w:sz w:val="26"/>
          <w:szCs w:val="26"/>
          <w:shd w:val="clear" w:color="auto" w:fill="FFFFFF"/>
        </w:rPr>
        <w:t>). </w:t>
      </w:r>
    </w:p>
    <w:p w:rsidR="00A37B06" w:rsidRPr="00AA6E85" w:rsidRDefault="00A37B06" w:rsidP="00B0679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AA6E85">
        <w:rPr>
          <w:rStyle w:val="Strong"/>
          <w:color w:val="000000"/>
          <w:sz w:val="26"/>
          <w:szCs w:val="26"/>
        </w:rPr>
        <w:t xml:space="preserve">Bài </w:t>
      </w:r>
      <w:r w:rsidR="002E6477">
        <w:rPr>
          <w:rStyle w:val="Strong"/>
          <w:color w:val="000000"/>
          <w:sz w:val="26"/>
          <w:szCs w:val="26"/>
        </w:rPr>
        <w:t>5</w:t>
      </w:r>
      <w:r w:rsidRPr="00AA6E85">
        <w:rPr>
          <w:rStyle w:val="Strong"/>
          <w:color w:val="000000"/>
          <w:sz w:val="26"/>
          <w:szCs w:val="26"/>
        </w:rPr>
        <w:t>. </w:t>
      </w:r>
      <w:r w:rsidRPr="00AA6E85">
        <w:rPr>
          <w:color w:val="000000"/>
          <w:sz w:val="26"/>
          <w:szCs w:val="26"/>
        </w:rPr>
        <w:t>Cho biết phân tử X</w:t>
      </w:r>
      <w:r w:rsidRPr="00AA6E85">
        <w:rPr>
          <w:color w:val="000000"/>
          <w:sz w:val="26"/>
          <w:szCs w:val="26"/>
          <w:vertAlign w:val="subscript"/>
        </w:rPr>
        <w:t>2</w:t>
      </w:r>
      <w:r w:rsidRPr="00AA6E85">
        <w:rPr>
          <w:color w:val="000000"/>
          <w:sz w:val="26"/>
          <w:szCs w:val="26"/>
        </w:rPr>
        <w:t> nặng gấp 16 lần phân tử khí hiđro.</w:t>
      </w:r>
      <w:r w:rsidR="00B06792">
        <w:rPr>
          <w:color w:val="000000"/>
          <w:sz w:val="26"/>
          <w:szCs w:val="26"/>
        </w:rPr>
        <w:t xml:space="preserve"> </w:t>
      </w:r>
      <w:r w:rsidRPr="00AA6E85">
        <w:rPr>
          <w:color w:val="000000"/>
          <w:sz w:val="26"/>
          <w:szCs w:val="26"/>
        </w:rPr>
        <w:t>Hỏi nguyên tử X thuộc nguyên tố hoá học nào?</w:t>
      </w:r>
    </w:p>
    <w:p w:rsidR="00894D26" w:rsidRPr="00AA6E85" w:rsidRDefault="003C4353" w:rsidP="003C435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rStyle w:val="Strong"/>
          <w:color w:val="000000"/>
          <w:sz w:val="26"/>
          <w:szCs w:val="26"/>
        </w:rPr>
        <w:t xml:space="preserve">Bài </w:t>
      </w:r>
      <w:r w:rsidR="002E6477">
        <w:rPr>
          <w:rStyle w:val="Strong"/>
          <w:color w:val="000000"/>
          <w:sz w:val="26"/>
          <w:szCs w:val="26"/>
        </w:rPr>
        <w:t>6</w:t>
      </w:r>
      <w:r w:rsidR="00894D26" w:rsidRPr="00AA6E85">
        <w:rPr>
          <w:rStyle w:val="Strong"/>
          <w:color w:val="000000"/>
          <w:sz w:val="26"/>
          <w:szCs w:val="26"/>
        </w:rPr>
        <w:t>.</w:t>
      </w:r>
      <w:r w:rsidR="00894D26" w:rsidRPr="00AA6E85">
        <w:rPr>
          <w:color w:val="000000"/>
          <w:sz w:val="26"/>
          <w:szCs w:val="26"/>
        </w:rPr>
        <w:t> Phân tử của một hợp chất gồm nguyên tử nguyên tố X liên kết với 2 ng</w:t>
      </w:r>
      <w:r w:rsidR="00EF09B7">
        <w:rPr>
          <w:color w:val="000000"/>
          <w:sz w:val="26"/>
          <w:szCs w:val="26"/>
        </w:rPr>
        <w:t>uyên tử nguyên tố Oxi nặng 44 đ</w:t>
      </w:r>
      <w:r w:rsidR="00894D26" w:rsidRPr="00AA6E85">
        <w:rPr>
          <w:color w:val="000000"/>
          <w:sz w:val="26"/>
          <w:szCs w:val="26"/>
        </w:rPr>
        <w:t>v.C.</w:t>
      </w:r>
      <w:r>
        <w:rPr>
          <w:color w:val="000000"/>
          <w:sz w:val="26"/>
          <w:szCs w:val="26"/>
        </w:rPr>
        <w:t xml:space="preserve"> </w:t>
      </w:r>
      <w:r w:rsidR="00894D26" w:rsidRPr="00AA6E85">
        <w:rPr>
          <w:color w:val="000000"/>
          <w:sz w:val="26"/>
          <w:szCs w:val="26"/>
        </w:rPr>
        <w:t>Tính nguyên tử khối, cho biết tên kí hiệu của X.</w:t>
      </w:r>
    </w:p>
    <w:p w:rsidR="00CE0659" w:rsidRDefault="003C4353" w:rsidP="002542EE">
      <w:pPr>
        <w:pStyle w:val="NormalWeb"/>
        <w:spacing w:before="0" w:beforeAutospacing="0" w:after="0" w:afterAutospacing="0" w:line="276" w:lineRule="auto"/>
        <w:ind w:right="48"/>
        <w:jc w:val="both"/>
        <w:rPr>
          <w:color w:val="000000"/>
          <w:sz w:val="26"/>
          <w:szCs w:val="26"/>
          <w:shd w:val="clear" w:color="auto" w:fill="FFFFFF"/>
        </w:rPr>
      </w:pPr>
      <w:r>
        <w:rPr>
          <w:rStyle w:val="Strong"/>
          <w:color w:val="000000"/>
          <w:sz w:val="26"/>
          <w:szCs w:val="26"/>
        </w:rPr>
        <w:t xml:space="preserve">Bài </w:t>
      </w:r>
      <w:r w:rsidR="002E6477">
        <w:rPr>
          <w:rStyle w:val="Strong"/>
          <w:color w:val="000000"/>
          <w:sz w:val="26"/>
          <w:szCs w:val="26"/>
        </w:rPr>
        <w:t>7</w:t>
      </w:r>
      <w:r w:rsidR="00894D26" w:rsidRPr="00AA6E85">
        <w:rPr>
          <w:rStyle w:val="Strong"/>
          <w:color w:val="000000"/>
          <w:sz w:val="26"/>
          <w:szCs w:val="26"/>
        </w:rPr>
        <w:t>.</w:t>
      </w:r>
      <w:r w:rsidR="001A2BB7">
        <w:rPr>
          <w:color w:val="000000"/>
          <w:sz w:val="26"/>
          <w:szCs w:val="26"/>
        </w:rPr>
        <w:t> </w:t>
      </w:r>
      <w:r w:rsidR="00D92663" w:rsidRPr="00AA6E85">
        <w:rPr>
          <w:color w:val="000000"/>
          <w:sz w:val="26"/>
          <w:szCs w:val="26"/>
          <w:shd w:val="clear" w:color="auto" w:fill="FFFFFF"/>
        </w:rPr>
        <w:t>Hợp chất Alx(SO</w:t>
      </w:r>
      <w:r w:rsidR="00D92663" w:rsidRPr="00AA6E85">
        <w:rPr>
          <w:color w:val="000000"/>
          <w:sz w:val="26"/>
          <w:szCs w:val="26"/>
          <w:shd w:val="clear" w:color="auto" w:fill="FFFFFF"/>
          <w:vertAlign w:val="subscript"/>
        </w:rPr>
        <w:t>4</w:t>
      </w:r>
      <w:r w:rsidR="00D92663" w:rsidRPr="00AA6E85">
        <w:rPr>
          <w:color w:val="000000"/>
          <w:sz w:val="26"/>
          <w:szCs w:val="26"/>
          <w:shd w:val="clear" w:color="auto" w:fill="FFFFFF"/>
        </w:rPr>
        <w:t>)</w:t>
      </w:r>
      <w:r w:rsidR="00D92663" w:rsidRPr="00AA6E85">
        <w:rPr>
          <w:color w:val="000000"/>
          <w:sz w:val="26"/>
          <w:szCs w:val="26"/>
          <w:shd w:val="clear" w:color="auto" w:fill="FFFFFF"/>
          <w:vertAlign w:val="subscript"/>
        </w:rPr>
        <w:t>3</w:t>
      </w:r>
      <w:r w:rsidR="00D92663" w:rsidRPr="00AA6E85">
        <w:rPr>
          <w:color w:val="000000"/>
          <w:sz w:val="26"/>
          <w:szCs w:val="26"/>
          <w:shd w:val="clear" w:color="auto" w:fill="FFFFFF"/>
        </w:rPr>
        <w:t> có phân tử khối là 342 đvC. Giá trị x là </w:t>
      </w:r>
      <w:r w:rsidR="00F6786A">
        <w:rPr>
          <w:color w:val="000000"/>
          <w:sz w:val="26"/>
          <w:szCs w:val="26"/>
          <w:shd w:val="clear" w:color="auto" w:fill="FFFFFF"/>
        </w:rPr>
        <w:t>bao nhiêu?</w:t>
      </w:r>
    </w:p>
    <w:p w:rsidR="002542EE" w:rsidRPr="00AA6E85" w:rsidRDefault="002542EE" w:rsidP="002542EE">
      <w:pPr>
        <w:spacing w:line="276" w:lineRule="auto"/>
        <w:ind w:right="48"/>
        <w:jc w:val="both"/>
        <w:rPr>
          <w:color w:val="000000"/>
          <w:szCs w:val="26"/>
          <w:shd w:val="clear" w:color="auto" w:fill="FFFFFF"/>
        </w:rPr>
      </w:pPr>
      <w:r w:rsidRPr="002542EE">
        <w:rPr>
          <w:b/>
          <w:color w:val="000000"/>
          <w:szCs w:val="26"/>
          <w:shd w:val="clear" w:color="auto" w:fill="FFFFFF"/>
        </w:rPr>
        <w:t xml:space="preserve">Bài </w:t>
      </w:r>
      <w:r w:rsidR="002E6477">
        <w:rPr>
          <w:b/>
          <w:color w:val="000000"/>
          <w:szCs w:val="26"/>
          <w:shd w:val="clear" w:color="auto" w:fill="FFFFFF"/>
        </w:rPr>
        <w:t>8</w:t>
      </w:r>
      <w:r w:rsidRPr="002542EE">
        <w:rPr>
          <w:b/>
          <w:color w:val="000000"/>
          <w:szCs w:val="26"/>
          <w:shd w:val="clear" w:color="auto" w:fill="FFFFFF"/>
        </w:rPr>
        <w:t>.</w:t>
      </w:r>
      <w:r>
        <w:rPr>
          <w:color w:val="000000"/>
          <w:szCs w:val="26"/>
          <w:shd w:val="clear" w:color="auto" w:fill="FFFFFF"/>
        </w:rPr>
        <w:t xml:space="preserve"> </w:t>
      </w:r>
      <w:r w:rsidRPr="00AA6E85">
        <w:rPr>
          <w:color w:val="000000"/>
          <w:szCs w:val="26"/>
          <w:shd w:val="clear" w:color="auto" w:fill="FFFFFF"/>
        </w:rPr>
        <w:t>Cho kim loại M tạo ra hợp chất MSO</w:t>
      </w:r>
      <w:r w:rsidRPr="00AA6E85">
        <w:rPr>
          <w:color w:val="000000"/>
          <w:szCs w:val="26"/>
          <w:shd w:val="clear" w:color="auto" w:fill="FFFFFF"/>
          <w:vertAlign w:val="subscript"/>
        </w:rPr>
        <w:t>4</w:t>
      </w:r>
      <w:r w:rsidRPr="00AA6E85">
        <w:rPr>
          <w:color w:val="000000"/>
          <w:szCs w:val="26"/>
          <w:shd w:val="clear" w:color="auto" w:fill="FFFFFF"/>
        </w:rPr>
        <w:t>. Biết phân tử khối là 233. Xác định kim loại M</w:t>
      </w:r>
      <w:r w:rsidR="00A708E7">
        <w:rPr>
          <w:color w:val="000000"/>
          <w:szCs w:val="26"/>
          <w:shd w:val="clear" w:color="auto" w:fill="FFFFFF"/>
        </w:rPr>
        <w:t>.</w:t>
      </w:r>
    </w:p>
    <w:p w:rsidR="002542EE" w:rsidRPr="001A2BB7" w:rsidRDefault="002542EE" w:rsidP="001A2BB7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lastRenderedPageBreak/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6104F5" w:rsidRPr="00AA6E85" w:rsidRDefault="006104F5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7F5F89" w:rsidRPr="00AA6E85" w:rsidRDefault="007F5F89" w:rsidP="007F5F89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7F5F89" w:rsidRPr="00AA6E85" w:rsidRDefault="007F5F89" w:rsidP="007F5F89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7F5F89" w:rsidRPr="00AA6E85" w:rsidRDefault="007F5F89" w:rsidP="007F5F89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7F5F89" w:rsidRPr="00AA6E85" w:rsidRDefault="007F5F89" w:rsidP="007F5F89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6104F5" w:rsidRPr="00AA6E85" w:rsidRDefault="006104F5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6104F5" w:rsidRPr="00AA6E85" w:rsidRDefault="006104F5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256067" w:rsidRPr="00AA6E85" w:rsidRDefault="00256067" w:rsidP="006104F5">
      <w:pPr>
        <w:tabs>
          <w:tab w:val="left" w:pos="0"/>
          <w:tab w:val="right" w:leader="dot" w:pos="9356"/>
        </w:tabs>
        <w:spacing w:line="360" w:lineRule="auto"/>
        <w:rPr>
          <w:szCs w:val="26"/>
        </w:rPr>
      </w:pPr>
      <w:r w:rsidRPr="00AA6E85">
        <w:rPr>
          <w:szCs w:val="26"/>
        </w:rPr>
        <w:tab/>
      </w:r>
    </w:p>
    <w:p w:rsidR="00B77155" w:rsidRPr="006104F5" w:rsidRDefault="00AD0245" w:rsidP="006104F5">
      <w:pPr>
        <w:tabs>
          <w:tab w:val="left" w:pos="284"/>
        </w:tabs>
        <w:spacing w:line="276" w:lineRule="auto"/>
        <w:jc w:val="center"/>
        <w:rPr>
          <w:rFonts w:eastAsia=".VnTime"/>
          <w:sz w:val="40"/>
          <w:szCs w:val="40"/>
        </w:rPr>
      </w:pPr>
      <w:r w:rsidRPr="00AD0245">
        <w:rPr>
          <w:rFonts w:eastAsia=".VnTime"/>
          <w:sz w:val="40"/>
          <w:szCs w:val="40"/>
        </w:rPr>
        <w:sym w:font="Wingdings" w:char="F097"/>
      </w:r>
      <w:r w:rsidRPr="00AD0245">
        <w:rPr>
          <w:rFonts w:eastAsia=".VnTime"/>
          <w:sz w:val="40"/>
          <w:szCs w:val="40"/>
        </w:rPr>
        <w:sym w:font="Wingdings" w:char="F026"/>
      </w:r>
      <w:r w:rsidRPr="00AD0245">
        <w:rPr>
          <w:rFonts w:eastAsia=".VnTime"/>
          <w:sz w:val="40"/>
          <w:szCs w:val="40"/>
        </w:rPr>
        <w:sym w:font="Wingdings" w:char="F096"/>
      </w:r>
    </w:p>
    <w:p w:rsidR="00B77155" w:rsidRDefault="00B77155" w:rsidP="00833FFE">
      <w:pPr>
        <w:spacing w:line="276" w:lineRule="auto"/>
        <w:ind w:left="48" w:right="48"/>
        <w:jc w:val="both"/>
        <w:rPr>
          <w:rFonts w:eastAsia="Times New Roman"/>
          <w:szCs w:val="26"/>
        </w:rPr>
      </w:pPr>
    </w:p>
    <w:sectPr w:rsidR="00B77155" w:rsidSect="00B3660E">
      <w:pgSz w:w="11907" w:h="16840" w:code="9"/>
      <w:pgMar w:top="822" w:right="851" w:bottom="822" w:left="1134" w:header="510" w:footer="51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66AD" w:rsidRDefault="000A66AD" w:rsidP="00A41D45">
      <w:r>
        <w:separator/>
      </w:r>
    </w:p>
  </w:endnote>
  <w:endnote w:type="continuationSeparator" w:id="0">
    <w:p w:rsidR="000A66AD" w:rsidRDefault="000A66AD" w:rsidP="00A41D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1C12" w:rsidRPr="00E21C12" w:rsidRDefault="00E21C12" w:rsidP="00E21C1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E21C1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E21C12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21C12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21C12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21C12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21C12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21C12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21C12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21C12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6C432E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21C12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66AD" w:rsidRDefault="000A66AD" w:rsidP="00A41D45">
      <w:r>
        <w:separator/>
      </w:r>
    </w:p>
  </w:footnote>
  <w:footnote w:type="continuationSeparator" w:id="0">
    <w:p w:rsidR="000A66AD" w:rsidRDefault="000A66AD" w:rsidP="00A41D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1C12" w:rsidRPr="00E21C12" w:rsidRDefault="00E21C12" w:rsidP="00E21C1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lang w:val="vi"/>
      </w:rPr>
    </w:pPr>
    <w:r w:rsidRPr="00E21C12">
      <w:rPr>
        <w:b/>
        <w:color w:val="00B0F0"/>
        <w:sz w:val="24"/>
        <w:szCs w:val="24"/>
        <w:lang w:val="nl-NL"/>
      </w:rPr>
      <w:t/>
    </w:r>
    <w:r w:rsidRPr="00E21C12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A7C7D"/>
    <w:multiLevelType w:val="hybridMultilevel"/>
    <w:tmpl w:val="38E4E6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540C3"/>
    <w:multiLevelType w:val="hybridMultilevel"/>
    <w:tmpl w:val="BCCA11DA"/>
    <w:lvl w:ilvl="0" w:tplc="FECA0F00">
      <w:start w:val="1"/>
      <w:numFmt w:val="lowerLetter"/>
      <w:lvlText w:val="%1)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>
    <w:nsid w:val="10C15D5B"/>
    <w:multiLevelType w:val="hybridMultilevel"/>
    <w:tmpl w:val="4404C840"/>
    <w:lvl w:ilvl="0" w:tplc="362EF6C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E1BA0"/>
    <w:multiLevelType w:val="hybridMultilevel"/>
    <w:tmpl w:val="978EB514"/>
    <w:lvl w:ilvl="0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4">
    <w:nsid w:val="18E0761F"/>
    <w:multiLevelType w:val="hybridMultilevel"/>
    <w:tmpl w:val="ADF647C0"/>
    <w:lvl w:ilvl="0" w:tplc="CD46AC84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>
    <w:nsid w:val="1E027251"/>
    <w:multiLevelType w:val="hybridMultilevel"/>
    <w:tmpl w:val="5D40D3A6"/>
    <w:lvl w:ilvl="0" w:tplc="3AB22C70">
      <w:start w:val="1"/>
      <w:numFmt w:val="bullet"/>
      <w:lvlText w:val="-"/>
      <w:lvlJc w:val="left"/>
      <w:pPr>
        <w:tabs>
          <w:tab w:val="num" w:pos="960"/>
        </w:tabs>
        <w:ind w:left="960" w:hanging="360"/>
      </w:pPr>
      <w:rPr>
        <w:rFonts w:ascii="Arial" w:eastAsia="Times New Roman" w:hAnsi="Arial" w:cs="Arial" w:hint="default"/>
      </w:rPr>
    </w:lvl>
    <w:lvl w:ilvl="1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6">
    <w:nsid w:val="28A045CC"/>
    <w:multiLevelType w:val="hybridMultilevel"/>
    <w:tmpl w:val="0B6A3E7A"/>
    <w:lvl w:ilvl="0" w:tplc="6D8CF06C">
      <w:start w:val="1"/>
      <w:numFmt w:val="lowerLetter"/>
      <w:lvlText w:val="%1)"/>
      <w:lvlJc w:val="left"/>
      <w:pPr>
        <w:ind w:left="78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1F506CB"/>
    <w:multiLevelType w:val="hybridMultilevel"/>
    <w:tmpl w:val="01E2B22E"/>
    <w:lvl w:ilvl="0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8">
    <w:nsid w:val="4212781A"/>
    <w:multiLevelType w:val="hybridMultilevel"/>
    <w:tmpl w:val="B9AEC162"/>
    <w:lvl w:ilvl="0" w:tplc="C95EBCB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5069072C"/>
    <w:multiLevelType w:val="hybridMultilevel"/>
    <w:tmpl w:val="7AF8DFC8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5A02303"/>
    <w:multiLevelType w:val="hybridMultilevel"/>
    <w:tmpl w:val="6B26057A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B767F35"/>
    <w:multiLevelType w:val="hybridMultilevel"/>
    <w:tmpl w:val="7608973C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C4B059D"/>
    <w:multiLevelType w:val="hybridMultilevel"/>
    <w:tmpl w:val="5B541652"/>
    <w:lvl w:ilvl="0" w:tplc="37A04A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6260978"/>
    <w:multiLevelType w:val="hybridMultilevel"/>
    <w:tmpl w:val="E2428CC2"/>
    <w:lvl w:ilvl="0" w:tplc="AC908F96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10"/>
  </w:num>
  <w:num w:numId="4">
    <w:abstractNumId w:val="11"/>
  </w:num>
  <w:num w:numId="5">
    <w:abstractNumId w:val="3"/>
  </w:num>
  <w:num w:numId="6">
    <w:abstractNumId w:val="7"/>
  </w:num>
  <w:num w:numId="7">
    <w:abstractNumId w:val="13"/>
  </w:num>
  <w:num w:numId="8">
    <w:abstractNumId w:val="4"/>
  </w:num>
  <w:num w:numId="9">
    <w:abstractNumId w:val="2"/>
  </w:num>
  <w:num w:numId="10">
    <w:abstractNumId w:val="8"/>
  </w:num>
  <w:num w:numId="11">
    <w:abstractNumId w:val="0"/>
  </w:num>
  <w:num w:numId="12">
    <w:abstractNumId w:val="1"/>
  </w:num>
  <w:num w:numId="13">
    <w:abstractNumId w:val="12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removePersonalInformation/>
  <w:removeDateAndTime/>
  <w:defaultTabStop w:val="720"/>
  <w:drawingGridHorizontalSpacing w:val="13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B32"/>
    <w:rsid w:val="00004063"/>
    <w:rsid w:val="0000655B"/>
    <w:rsid w:val="0001292C"/>
    <w:rsid w:val="00015740"/>
    <w:rsid w:val="0002294B"/>
    <w:rsid w:val="00024826"/>
    <w:rsid w:val="00026291"/>
    <w:rsid w:val="000350D4"/>
    <w:rsid w:val="00040A25"/>
    <w:rsid w:val="00041E0A"/>
    <w:rsid w:val="0004476F"/>
    <w:rsid w:val="00044A9F"/>
    <w:rsid w:val="00047EDE"/>
    <w:rsid w:val="0005687B"/>
    <w:rsid w:val="00056FB9"/>
    <w:rsid w:val="0006122B"/>
    <w:rsid w:val="000614E6"/>
    <w:rsid w:val="00065828"/>
    <w:rsid w:val="00065D7D"/>
    <w:rsid w:val="00070DAE"/>
    <w:rsid w:val="00071B7C"/>
    <w:rsid w:val="0008307F"/>
    <w:rsid w:val="00092C9D"/>
    <w:rsid w:val="000A1404"/>
    <w:rsid w:val="000A534A"/>
    <w:rsid w:val="000A66AD"/>
    <w:rsid w:val="000B2A00"/>
    <w:rsid w:val="000B7BDA"/>
    <w:rsid w:val="000C0FE1"/>
    <w:rsid w:val="000C1FC6"/>
    <w:rsid w:val="000C3F16"/>
    <w:rsid w:val="000C43AE"/>
    <w:rsid w:val="000C508A"/>
    <w:rsid w:val="000C7E53"/>
    <w:rsid w:val="000D012A"/>
    <w:rsid w:val="000F012A"/>
    <w:rsid w:val="000F69EC"/>
    <w:rsid w:val="00103171"/>
    <w:rsid w:val="00106E7E"/>
    <w:rsid w:val="001072FA"/>
    <w:rsid w:val="0011289D"/>
    <w:rsid w:val="00116271"/>
    <w:rsid w:val="00123162"/>
    <w:rsid w:val="0012330A"/>
    <w:rsid w:val="001245A7"/>
    <w:rsid w:val="00124684"/>
    <w:rsid w:val="0012787C"/>
    <w:rsid w:val="00133FF7"/>
    <w:rsid w:val="0013698B"/>
    <w:rsid w:val="00136E5C"/>
    <w:rsid w:val="00140256"/>
    <w:rsid w:val="00140745"/>
    <w:rsid w:val="00143E8C"/>
    <w:rsid w:val="00156831"/>
    <w:rsid w:val="00161C97"/>
    <w:rsid w:val="00165283"/>
    <w:rsid w:val="00172575"/>
    <w:rsid w:val="00182E00"/>
    <w:rsid w:val="00185DAE"/>
    <w:rsid w:val="00185F56"/>
    <w:rsid w:val="00191EAE"/>
    <w:rsid w:val="00193CB7"/>
    <w:rsid w:val="00193F5A"/>
    <w:rsid w:val="00194722"/>
    <w:rsid w:val="001949FB"/>
    <w:rsid w:val="00196CEC"/>
    <w:rsid w:val="001A19EC"/>
    <w:rsid w:val="001A20A5"/>
    <w:rsid w:val="001A2BB7"/>
    <w:rsid w:val="001A4DC0"/>
    <w:rsid w:val="001C00A2"/>
    <w:rsid w:val="001C1911"/>
    <w:rsid w:val="001C67E9"/>
    <w:rsid w:val="001D07B0"/>
    <w:rsid w:val="001D2EAE"/>
    <w:rsid w:val="001E10DC"/>
    <w:rsid w:val="001F0844"/>
    <w:rsid w:val="001F554F"/>
    <w:rsid w:val="00202084"/>
    <w:rsid w:val="00203160"/>
    <w:rsid w:val="00207047"/>
    <w:rsid w:val="00207278"/>
    <w:rsid w:val="002135B7"/>
    <w:rsid w:val="002148D0"/>
    <w:rsid w:val="00214C92"/>
    <w:rsid w:val="00217A0A"/>
    <w:rsid w:val="002308E8"/>
    <w:rsid w:val="00231BD1"/>
    <w:rsid w:val="00233EE1"/>
    <w:rsid w:val="002350FD"/>
    <w:rsid w:val="0023693F"/>
    <w:rsid w:val="00242D66"/>
    <w:rsid w:val="00245848"/>
    <w:rsid w:val="00252C49"/>
    <w:rsid w:val="002542EE"/>
    <w:rsid w:val="00256067"/>
    <w:rsid w:val="00260592"/>
    <w:rsid w:val="0027339F"/>
    <w:rsid w:val="0027478F"/>
    <w:rsid w:val="00281EA6"/>
    <w:rsid w:val="002843F8"/>
    <w:rsid w:val="00286C94"/>
    <w:rsid w:val="002A3B4B"/>
    <w:rsid w:val="002A5F72"/>
    <w:rsid w:val="002A7F40"/>
    <w:rsid w:val="002D7E12"/>
    <w:rsid w:val="002E1FB5"/>
    <w:rsid w:val="002E28F2"/>
    <w:rsid w:val="002E3D17"/>
    <w:rsid w:val="002E6477"/>
    <w:rsid w:val="002F27E0"/>
    <w:rsid w:val="002F5B54"/>
    <w:rsid w:val="002F799F"/>
    <w:rsid w:val="003037F6"/>
    <w:rsid w:val="003051A8"/>
    <w:rsid w:val="00310F9C"/>
    <w:rsid w:val="00313DE7"/>
    <w:rsid w:val="00317DEA"/>
    <w:rsid w:val="0032214B"/>
    <w:rsid w:val="0032460D"/>
    <w:rsid w:val="003260F2"/>
    <w:rsid w:val="00327D39"/>
    <w:rsid w:val="00334B32"/>
    <w:rsid w:val="00335010"/>
    <w:rsid w:val="003370B2"/>
    <w:rsid w:val="00342254"/>
    <w:rsid w:val="00346716"/>
    <w:rsid w:val="003471A7"/>
    <w:rsid w:val="00363D34"/>
    <w:rsid w:val="003668D1"/>
    <w:rsid w:val="00367544"/>
    <w:rsid w:val="003753C8"/>
    <w:rsid w:val="003768A2"/>
    <w:rsid w:val="00390AD4"/>
    <w:rsid w:val="00395B24"/>
    <w:rsid w:val="003A0273"/>
    <w:rsid w:val="003A261E"/>
    <w:rsid w:val="003A402E"/>
    <w:rsid w:val="003B440A"/>
    <w:rsid w:val="003C14D1"/>
    <w:rsid w:val="003C2BA4"/>
    <w:rsid w:val="003C4353"/>
    <w:rsid w:val="003C675F"/>
    <w:rsid w:val="003D24E8"/>
    <w:rsid w:val="003F6FFC"/>
    <w:rsid w:val="00400A14"/>
    <w:rsid w:val="00400F31"/>
    <w:rsid w:val="004021A4"/>
    <w:rsid w:val="0040789A"/>
    <w:rsid w:val="004116DE"/>
    <w:rsid w:val="00417AF1"/>
    <w:rsid w:val="00421AD4"/>
    <w:rsid w:val="00431B21"/>
    <w:rsid w:val="004322E6"/>
    <w:rsid w:val="004345AE"/>
    <w:rsid w:val="0044489E"/>
    <w:rsid w:val="00446B41"/>
    <w:rsid w:val="00450F7B"/>
    <w:rsid w:val="00451FD0"/>
    <w:rsid w:val="004674E3"/>
    <w:rsid w:val="0046760B"/>
    <w:rsid w:val="004721B4"/>
    <w:rsid w:val="00473E4C"/>
    <w:rsid w:val="00474A62"/>
    <w:rsid w:val="00476C43"/>
    <w:rsid w:val="0048454B"/>
    <w:rsid w:val="00484D92"/>
    <w:rsid w:val="00491734"/>
    <w:rsid w:val="0049236D"/>
    <w:rsid w:val="00497F1C"/>
    <w:rsid w:val="004A19BA"/>
    <w:rsid w:val="004A282B"/>
    <w:rsid w:val="004A354C"/>
    <w:rsid w:val="004A610A"/>
    <w:rsid w:val="004B1296"/>
    <w:rsid w:val="004B2116"/>
    <w:rsid w:val="004B4C25"/>
    <w:rsid w:val="004B761E"/>
    <w:rsid w:val="004C23A2"/>
    <w:rsid w:val="004C2D33"/>
    <w:rsid w:val="004D0F80"/>
    <w:rsid w:val="004D108E"/>
    <w:rsid w:val="004D554C"/>
    <w:rsid w:val="004D571B"/>
    <w:rsid w:val="004D6374"/>
    <w:rsid w:val="004D6835"/>
    <w:rsid w:val="00502636"/>
    <w:rsid w:val="00503633"/>
    <w:rsid w:val="005106E9"/>
    <w:rsid w:val="00510AFC"/>
    <w:rsid w:val="00517DB7"/>
    <w:rsid w:val="00517FBC"/>
    <w:rsid w:val="00523448"/>
    <w:rsid w:val="00535DF0"/>
    <w:rsid w:val="00536B8D"/>
    <w:rsid w:val="00545090"/>
    <w:rsid w:val="0054742C"/>
    <w:rsid w:val="005477E0"/>
    <w:rsid w:val="0055603C"/>
    <w:rsid w:val="00561BBC"/>
    <w:rsid w:val="00562770"/>
    <w:rsid w:val="005705BE"/>
    <w:rsid w:val="005722C1"/>
    <w:rsid w:val="005777B4"/>
    <w:rsid w:val="00582A5B"/>
    <w:rsid w:val="00591345"/>
    <w:rsid w:val="00593334"/>
    <w:rsid w:val="005A3901"/>
    <w:rsid w:val="005B0C65"/>
    <w:rsid w:val="005C4F60"/>
    <w:rsid w:val="005D023D"/>
    <w:rsid w:val="005D3B07"/>
    <w:rsid w:val="005E0794"/>
    <w:rsid w:val="005F186B"/>
    <w:rsid w:val="005F1878"/>
    <w:rsid w:val="005F1921"/>
    <w:rsid w:val="005F3C86"/>
    <w:rsid w:val="005F4BC7"/>
    <w:rsid w:val="005F6B8C"/>
    <w:rsid w:val="00601483"/>
    <w:rsid w:val="00602123"/>
    <w:rsid w:val="0060225F"/>
    <w:rsid w:val="00602838"/>
    <w:rsid w:val="00603A03"/>
    <w:rsid w:val="006104F5"/>
    <w:rsid w:val="00613AB6"/>
    <w:rsid w:val="00617104"/>
    <w:rsid w:val="00620F93"/>
    <w:rsid w:val="00623B7A"/>
    <w:rsid w:val="00633730"/>
    <w:rsid w:val="0063582D"/>
    <w:rsid w:val="00635CF2"/>
    <w:rsid w:val="00637BA8"/>
    <w:rsid w:val="00641041"/>
    <w:rsid w:val="00644711"/>
    <w:rsid w:val="00644BC4"/>
    <w:rsid w:val="00645DDB"/>
    <w:rsid w:val="006527BE"/>
    <w:rsid w:val="00652EA6"/>
    <w:rsid w:val="00655A68"/>
    <w:rsid w:val="00661304"/>
    <w:rsid w:val="0067136B"/>
    <w:rsid w:val="0067313C"/>
    <w:rsid w:val="00673543"/>
    <w:rsid w:val="00684D01"/>
    <w:rsid w:val="0069445D"/>
    <w:rsid w:val="0069452E"/>
    <w:rsid w:val="00697579"/>
    <w:rsid w:val="006A01C2"/>
    <w:rsid w:val="006A2FCF"/>
    <w:rsid w:val="006A5780"/>
    <w:rsid w:val="006A580D"/>
    <w:rsid w:val="006A58B5"/>
    <w:rsid w:val="006A6335"/>
    <w:rsid w:val="006B0E87"/>
    <w:rsid w:val="006B670D"/>
    <w:rsid w:val="006B7CA6"/>
    <w:rsid w:val="006C432E"/>
    <w:rsid w:val="006C6472"/>
    <w:rsid w:val="006D2C40"/>
    <w:rsid w:val="006D3255"/>
    <w:rsid w:val="006D56DF"/>
    <w:rsid w:val="006E1E87"/>
    <w:rsid w:val="006E591C"/>
    <w:rsid w:val="006F1C2F"/>
    <w:rsid w:val="006F696A"/>
    <w:rsid w:val="006F6A8E"/>
    <w:rsid w:val="006F7E54"/>
    <w:rsid w:val="00701310"/>
    <w:rsid w:val="0070288C"/>
    <w:rsid w:val="00703B32"/>
    <w:rsid w:val="007051F9"/>
    <w:rsid w:val="00706630"/>
    <w:rsid w:val="007104DA"/>
    <w:rsid w:val="0071120D"/>
    <w:rsid w:val="00712E2E"/>
    <w:rsid w:val="00714A3C"/>
    <w:rsid w:val="00715287"/>
    <w:rsid w:val="00720580"/>
    <w:rsid w:val="00722171"/>
    <w:rsid w:val="00724E51"/>
    <w:rsid w:val="007313FB"/>
    <w:rsid w:val="00731FE0"/>
    <w:rsid w:val="007372E6"/>
    <w:rsid w:val="007377CA"/>
    <w:rsid w:val="00740168"/>
    <w:rsid w:val="0074138A"/>
    <w:rsid w:val="00745A68"/>
    <w:rsid w:val="007460C6"/>
    <w:rsid w:val="00747B23"/>
    <w:rsid w:val="00766338"/>
    <w:rsid w:val="00767481"/>
    <w:rsid w:val="007711D5"/>
    <w:rsid w:val="00777DB6"/>
    <w:rsid w:val="0078004A"/>
    <w:rsid w:val="0078568F"/>
    <w:rsid w:val="007867E6"/>
    <w:rsid w:val="007926F1"/>
    <w:rsid w:val="00796759"/>
    <w:rsid w:val="007A67B1"/>
    <w:rsid w:val="007B371C"/>
    <w:rsid w:val="007B4590"/>
    <w:rsid w:val="007C5414"/>
    <w:rsid w:val="007C7E00"/>
    <w:rsid w:val="007D20D1"/>
    <w:rsid w:val="007D215C"/>
    <w:rsid w:val="007E71B7"/>
    <w:rsid w:val="007F160C"/>
    <w:rsid w:val="007F3667"/>
    <w:rsid w:val="007F595D"/>
    <w:rsid w:val="007F5F89"/>
    <w:rsid w:val="00801151"/>
    <w:rsid w:val="00813B97"/>
    <w:rsid w:val="00815CC3"/>
    <w:rsid w:val="00821585"/>
    <w:rsid w:val="00823621"/>
    <w:rsid w:val="0082469E"/>
    <w:rsid w:val="00827732"/>
    <w:rsid w:val="00833FFE"/>
    <w:rsid w:val="0084034D"/>
    <w:rsid w:val="008433F7"/>
    <w:rsid w:val="008556F7"/>
    <w:rsid w:val="0086144B"/>
    <w:rsid w:val="00861916"/>
    <w:rsid w:val="00861ED9"/>
    <w:rsid w:val="0086706E"/>
    <w:rsid w:val="00882BFC"/>
    <w:rsid w:val="00883B86"/>
    <w:rsid w:val="008875E2"/>
    <w:rsid w:val="00894D26"/>
    <w:rsid w:val="008A3E35"/>
    <w:rsid w:val="008A5DCB"/>
    <w:rsid w:val="008B174C"/>
    <w:rsid w:val="008B666D"/>
    <w:rsid w:val="008C3BF5"/>
    <w:rsid w:val="008C5A41"/>
    <w:rsid w:val="008D1EF7"/>
    <w:rsid w:val="008D5A4E"/>
    <w:rsid w:val="008D6C57"/>
    <w:rsid w:val="008F6C94"/>
    <w:rsid w:val="008F73D8"/>
    <w:rsid w:val="00911FA1"/>
    <w:rsid w:val="00912AF4"/>
    <w:rsid w:val="00913D93"/>
    <w:rsid w:val="00914C94"/>
    <w:rsid w:val="00915E19"/>
    <w:rsid w:val="00921B77"/>
    <w:rsid w:val="0092474F"/>
    <w:rsid w:val="00924EA3"/>
    <w:rsid w:val="00926C18"/>
    <w:rsid w:val="009322CB"/>
    <w:rsid w:val="009348FC"/>
    <w:rsid w:val="00937A8D"/>
    <w:rsid w:val="00941E7D"/>
    <w:rsid w:val="0094334A"/>
    <w:rsid w:val="00956B86"/>
    <w:rsid w:val="009570D4"/>
    <w:rsid w:val="009575FE"/>
    <w:rsid w:val="00970980"/>
    <w:rsid w:val="00971465"/>
    <w:rsid w:val="009773E7"/>
    <w:rsid w:val="00980AC0"/>
    <w:rsid w:val="00980C43"/>
    <w:rsid w:val="00994F0B"/>
    <w:rsid w:val="0099742B"/>
    <w:rsid w:val="00997F5C"/>
    <w:rsid w:val="009A0E6D"/>
    <w:rsid w:val="009A2E3D"/>
    <w:rsid w:val="009B6701"/>
    <w:rsid w:val="009C03F3"/>
    <w:rsid w:val="009C0E80"/>
    <w:rsid w:val="009C3BF0"/>
    <w:rsid w:val="009C7ABD"/>
    <w:rsid w:val="009D40EE"/>
    <w:rsid w:val="009D741E"/>
    <w:rsid w:val="009E0730"/>
    <w:rsid w:val="009E651A"/>
    <w:rsid w:val="009F0BB6"/>
    <w:rsid w:val="009F7047"/>
    <w:rsid w:val="00A0103E"/>
    <w:rsid w:val="00A05D74"/>
    <w:rsid w:val="00A07B23"/>
    <w:rsid w:val="00A23291"/>
    <w:rsid w:val="00A248CB"/>
    <w:rsid w:val="00A24E7E"/>
    <w:rsid w:val="00A278A3"/>
    <w:rsid w:val="00A30212"/>
    <w:rsid w:val="00A34222"/>
    <w:rsid w:val="00A3718C"/>
    <w:rsid w:val="00A37B06"/>
    <w:rsid w:val="00A412BC"/>
    <w:rsid w:val="00A41D45"/>
    <w:rsid w:val="00A43042"/>
    <w:rsid w:val="00A4377D"/>
    <w:rsid w:val="00A437C0"/>
    <w:rsid w:val="00A52145"/>
    <w:rsid w:val="00A54BE0"/>
    <w:rsid w:val="00A570A3"/>
    <w:rsid w:val="00A6697D"/>
    <w:rsid w:val="00A708E7"/>
    <w:rsid w:val="00A7107B"/>
    <w:rsid w:val="00A71934"/>
    <w:rsid w:val="00A84E55"/>
    <w:rsid w:val="00A86C11"/>
    <w:rsid w:val="00A9185F"/>
    <w:rsid w:val="00AA6E85"/>
    <w:rsid w:val="00AB3D2F"/>
    <w:rsid w:val="00AC0D4B"/>
    <w:rsid w:val="00AC5DA8"/>
    <w:rsid w:val="00AD0245"/>
    <w:rsid w:val="00AD55DA"/>
    <w:rsid w:val="00AE08D5"/>
    <w:rsid w:val="00AE1FDA"/>
    <w:rsid w:val="00AE5590"/>
    <w:rsid w:val="00AE70A0"/>
    <w:rsid w:val="00AF55FB"/>
    <w:rsid w:val="00B06792"/>
    <w:rsid w:val="00B150D3"/>
    <w:rsid w:val="00B16FE9"/>
    <w:rsid w:val="00B22523"/>
    <w:rsid w:val="00B22AD2"/>
    <w:rsid w:val="00B22BB5"/>
    <w:rsid w:val="00B23BE0"/>
    <w:rsid w:val="00B27C84"/>
    <w:rsid w:val="00B339A9"/>
    <w:rsid w:val="00B3660E"/>
    <w:rsid w:val="00B37943"/>
    <w:rsid w:val="00B46053"/>
    <w:rsid w:val="00B525EA"/>
    <w:rsid w:val="00B52926"/>
    <w:rsid w:val="00B541F8"/>
    <w:rsid w:val="00B54314"/>
    <w:rsid w:val="00B5433E"/>
    <w:rsid w:val="00B554B8"/>
    <w:rsid w:val="00B67AA6"/>
    <w:rsid w:val="00B72BA1"/>
    <w:rsid w:val="00B76371"/>
    <w:rsid w:val="00B76716"/>
    <w:rsid w:val="00B77155"/>
    <w:rsid w:val="00B815A4"/>
    <w:rsid w:val="00B82326"/>
    <w:rsid w:val="00B8378F"/>
    <w:rsid w:val="00B914AC"/>
    <w:rsid w:val="00B940D9"/>
    <w:rsid w:val="00B9501D"/>
    <w:rsid w:val="00B95559"/>
    <w:rsid w:val="00B96087"/>
    <w:rsid w:val="00BA4340"/>
    <w:rsid w:val="00BA480A"/>
    <w:rsid w:val="00BA517D"/>
    <w:rsid w:val="00BA5E76"/>
    <w:rsid w:val="00BC29DF"/>
    <w:rsid w:val="00BD0371"/>
    <w:rsid w:val="00BD2443"/>
    <w:rsid w:val="00BE3BBA"/>
    <w:rsid w:val="00BE740C"/>
    <w:rsid w:val="00BE7D40"/>
    <w:rsid w:val="00BF5627"/>
    <w:rsid w:val="00C00C2C"/>
    <w:rsid w:val="00C06BDA"/>
    <w:rsid w:val="00C077C3"/>
    <w:rsid w:val="00C137EE"/>
    <w:rsid w:val="00C13AE1"/>
    <w:rsid w:val="00C1495E"/>
    <w:rsid w:val="00C15FC2"/>
    <w:rsid w:val="00C16159"/>
    <w:rsid w:val="00C20324"/>
    <w:rsid w:val="00C2056B"/>
    <w:rsid w:val="00C21D34"/>
    <w:rsid w:val="00C2622C"/>
    <w:rsid w:val="00C26FB7"/>
    <w:rsid w:val="00C33B5A"/>
    <w:rsid w:val="00C40C9C"/>
    <w:rsid w:val="00C4352B"/>
    <w:rsid w:val="00C4359E"/>
    <w:rsid w:val="00C450DB"/>
    <w:rsid w:val="00C4607C"/>
    <w:rsid w:val="00C46EF8"/>
    <w:rsid w:val="00C511A3"/>
    <w:rsid w:val="00C52E8F"/>
    <w:rsid w:val="00C57C7E"/>
    <w:rsid w:val="00C61F04"/>
    <w:rsid w:val="00C72695"/>
    <w:rsid w:val="00C82359"/>
    <w:rsid w:val="00C855A0"/>
    <w:rsid w:val="00C878F2"/>
    <w:rsid w:val="00C90D0B"/>
    <w:rsid w:val="00C91A3B"/>
    <w:rsid w:val="00C9580F"/>
    <w:rsid w:val="00C95839"/>
    <w:rsid w:val="00CA0CCA"/>
    <w:rsid w:val="00CA1943"/>
    <w:rsid w:val="00CA24A9"/>
    <w:rsid w:val="00CA4A92"/>
    <w:rsid w:val="00CB2989"/>
    <w:rsid w:val="00CB2A2E"/>
    <w:rsid w:val="00CB3310"/>
    <w:rsid w:val="00CB3617"/>
    <w:rsid w:val="00CB7914"/>
    <w:rsid w:val="00CC6FA9"/>
    <w:rsid w:val="00CD69E3"/>
    <w:rsid w:val="00CE0659"/>
    <w:rsid w:val="00CF3DCA"/>
    <w:rsid w:val="00CF3F66"/>
    <w:rsid w:val="00CF73CE"/>
    <w:rsid w:val="00D01C37"/>
    <w:rsid w:val="00D03A46"/>
    <w:rsid w:val="00D04BF7"/>
    <w:rsid w:val="00D12100"/>
    <w:rsid w:val="00D158DE"/>
    <w:rsid w:val="00D20156"/>
    <w:rsid w:val="00D3077C"/>
    <w:rsid w:val="00D30B00"/>
    <w:rsid w:val="00D31248"/>
    <w:rsid w:val="00D316BB"/>
    <w:rsid w:val="00D33F26"/>
    <w:rsid w:val="00D37B7C"/>
    <w:rsid w:val="00D40357"/>
    <w:rsid w:val="00D44C6D"/>
    <w:rsid w:val="00D45283"/>
    <w:rsid w:val="00D529DA"/>
    <w:rsid w:val="00D550BA"/>
    <w:rsid w:val="00D55290"/>
    <w:rsid w:val="00D67771"/>
    <w:rsid w:val="00D721EE"/>
    <w:rsid w:val="00D72571"/>
    <w:rsid w:val="00D75967"/>
    <w:rsid w:val="00D81C35"/>
    <w:rsid w:val="00D87CD3"/>
    <w:rsid w:val="00D92663"/>
    <w:rsid w:val="00D96927"/>
    <w:rsid w:val="00DA588C"/>
    <w:rsid w:val="00DA7BA6"/>
    <w:rsid w:val="00DB493A"/>
    <w:rsid w:val="00DC37F9"/>
    <w:rsid w:val="00DD2380"/>
    <w:rsid w:val="00DD3896"/>
    <w:rsid w:val="00DE5585"/>
    <w:rsid w:val="00DE5ED8"/>
    <w:rsid w:val="00DE7E01"/>
    <w:rsid w:val="00DF3A69"/>
    <w:rsid w:val="00DF3DA8"/>
    <w:rsid w:val="00E024DF"/>
    <w:rsid w:val="00E05CEB"/>
    <w:rsid w:val="00E13D0F"/>
    <w:rsid w:val="00E1435C"/>
    <w:rsid w:val="00E156E1"/>
    <w:rsid w:val="00E178F6"/>
    <w:rsid w:val="00E20143"/>
    <w:rsid w:val="00E21C12"/>
    <w:rsid w:val="00E31247"/>
    <w:rsid w:val="00E53DF6"/>
    <w:rsid w:val="00E54C9B"/>
    <w:rsid w:val="00E64D81"/>
    <w:rsid w:val="00E65B7B"/>
    <w:rsid w:val="00E73C4D"/>
    <w:rsid w:val="00E81DDF"/>
    <w:rsid w:val="00E85ED8"/>
    <w:rsid w:val="00E90171"/>
    <w:rsid w:val="00E91891"/>
    <w:rsid w:val="00E9281E"/>
    <w:rsid w:val="00E94652"/>
    <w:rsid w:val="00EA18E4"/>
    <w:rsid w:val="00EA5230"/>
    <w:rsid w:val="00EA7895"/>
    <w:rsid w:val="00EB566D"/>
    <w:rsid w:val="00ED40D3"/>
    <w:rsid w:val="00ED4B9A"/>
    <w:rsid w:val="00EE0B4E"/>
    <w:rsid w:val="00EE1A4F"/>
    <w:rsid w:val="00EE1F53"/>
    <w:rsid w:val="00EE26E3"/>
    <w:rsid w:val="00EE46DD"/>
    <w:rsid w:val="00EE7C41"/>
    <w:rsid w:val="00EF09B7"/>
    <w:rsid w:val="00EF2637"/>
    <w:rsid w:val="00EF33D6"/>
    <w:rsid w:val="00F00855"/>
    <w:rsid w:val="00F06AF6"/>
    <w:rsid w:val="00F136CF"/>
    <w:rsid w:val="00F1599E"/>
    <w:rsid w:val="00F22138"/>
    <w:rsid w:val="00F253A9"/>
    <w:rsid w:val="00F301ED"/>
    <w:rsid w:val="00F32562"/>
    <w:rsid w:val="00F335A0"/>
    <w:rsid w:val="00F4043E"/>
    <w:rsid w:val="00F50F5B"/>
    <w:rsid w:val="00F52B65"/>
    <w:rsid w:val="00F55C15"/>
    <w:rsid w:val="00F55F57"/>
    <w:rsid w:val="00F569E5"/>
    <w:rsid w:val="00F638B6"/>
    <w:rsid w:val="00F66A14"/>
    <w:rsid w:val="00F6786A"/>
    <w:rsid w:val="00F709A2"/>
    <w:rsid w:val="00F75F5E"/>
    <w:rsid w:val="00F76CA4"/>
    <w:rsid w:val="00F77CEE"/>
    <w:rsid w:val="00F87907"/>
    <w:rsid w:val="00FA65A6"/>
    <w:rsid w:val="00FB3AE5"/>
    <w:rsid w:val="00FB42B9"/>
    <w:rsid w:val="00FC596D"/>
    <w:rsid w:val="00FD41B5"/>
    <w:rsid w:val="00FE0A89"/>
    <w:rsid w:val="00FE0AD8"/>
    <w:rsid w:val="00FE0E12"/>
    <w:rsid w:val="00FF0C59"/>
    <w:rsid w:val="00FF1B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73D8"/>
    <w:rPr>
      <w:sz w:val="26"/>
      <w:szCs w:val="22"/>
    </w:rPr>
  </w:style>
  <w:style w:type="paragraph" w:styleId="Heading1">
    <w:name w:val="heading 1"/>
    <w:basedOn w:val="Normal"/>
    <w:next w:val="Normal"/>
    <w:link w:val="Heading1Char"/>
    <w:qFormat/>
    <w:rsid w:val="00C46EF8"/>
    <w:pPr>
      <w:keepNext/>
      <w:outlineLvl w:val="0"/>
    </w:pPr>
    <w:rPr>
      <w:rFonts w:ascii="VNI-Times" w:eastAsia="Times New Roman" w:hAnsi="VNI-Times"/>
      <w:b/>
      <w:bCs/>
      <w:sz w:val="24"/>
      <w:szCs w:val="24"/>
      <w:u w:val="single"/>
    </w:rPr>
  </w:style>
  <w:style w:type="paragraph" w:styleId="Heading2">
    <w:name w:val="heading 2"/>
    <w:basedOn w:val="Normal"/>
    <w:link w:val="Heading2Char"/>
    <w:uiPriority w:val="9"/>
    <w:qFormat/>
    <w:rsid w:val="00701310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A41D45"/>
    <w:rPr>
      <w:sz w:val="26"/>
      <w:szCs w:val="22"/>
    </w:rPr>
  </w:style>
  <w:style w:type="paragraph" w:styleId="Footer">
    <w:name w:val="footer"/>
    <w:basedOn w:val="Normal"/>
    <w:link w:val="Foot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41D45"/>
    <w:rPr>
      <w:sz w:val="26"/>
      <w:szCs w:val="22"/>
    </w:rPr>
  </w:style>
  <w:style w:type="table" w:styleId="TableGrid">
    <w:name w:val="Table Grid"/>
    <w:basedOn w:val="TableNormal"/>
    <w:rsid w:val="00C06B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">
    <w:name w:val="_"/>
    <w:rsid w:val="00701310"/>
  </w:style>
  <w:style w:type="character" w:customStyle="1" w:styleId="Heading2Char">
    <w:name w:val="Heading 2 Char"/>
    <w:link w:val="Heading2"/>
    <w:uiPriority w:val="9"/>
    <w:rsid w:val="00701310"/>
    <w:rPr>
      <w:rFonts w:eastAsia="Times New Roman"/>
      <w:b/>
      <w:bCs/>
      <w:sz w:val="36"/>
      <w:szCs w:val="36"/>
    </w:rPr>
  </w:style>
  <w:style w:type="character" w:styleId="Strong">
    <w:name w:val="Strong"/>
    <w:uiPriority w:val="22"/>
    <w:qFormat/>
    <w:rsid w:val="00701310"/>
    <w:rPr>
      <w:b/>
      <w:bCs/>
    </w:rPr>
  </w:style>
  <w:style w:type="paragraph" w:styleId="NormalWeb">
    <w:name w:val="Normal (Web)"/>
    <w:basedOn w:val="Normal"/>
    <w:uiPriority w:val="99"/>
    <w:unhideWhenUsed/>
    <w:rsid w:val="0070131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Heading1Char">
    <w:name w:val="Heading 1 Char"/>
    <w:link w:val="Heading1"/>
    <w:rsid w:val="00C46EF8"/>
    <w:rPr>
      <w:rFonts w:ascii="VNI-Times" w:eastAsia="Times New Roman" w:hAnsi="VNI-Times"/>
      <w:b/>
      <w:bCs/>
      <w:sz w:val="24"/>
      <w:szCs w:val="24"/>
      <w:u w:val="single"/>
    </w:rPr>
  </w:style>
  <w:style w:type="character" w:customStyle="1" w:styleId="mghead">
    <w:name w:val="mghead"/>
    <w:rsid w:val="00065D7D"/>
  </w:style>
  <w:style w:type="character" w:styleId="Hyperlink">
    <w:name w:val="Hyperlink"/>
    <w:uiPriority w:val="99"/>
    <w:semiHidden/>
    <w:unhideWhenUsed/>
    <w:rsid w:val="00065D7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A6335"/>
    <w:pPr>
      <w:spacing w:after="200" w:line="276" w:lineRule="auto"/>
      <w:ind w:left="720"/>
      <w:contextualSpacing/>
    </w:pPr>
    <w:rPr>
      <w:rFonts w:ascii="Calibri" w:hAnsi="Calibri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73D8"/>
    <w:rPr>
      <w:sz w:val="26"/>
      <w:szCs w:val="22"/>
    </w:rPr>
  </w:style>
  <w:style w:type="paragraph" w:styleId="Heading1">
    <w:name w:val="heading 1"/>
    <w:basedOn w:val="Normal"/>
    <w:next w:val="Normal"/>
    <w:link w:val="Heading1Char"/>
    <w:qFormat/>
    <w:rsid w:val="00C46EF8"/>
    <w:pPr>
      <w:keepNext/>
      <w:outlineLvl w:val="0"/>
    </w:pPr>
    <w:rPr>
      <w:rFonts w:ascii="VNI-Times" w:eastAsia="Times New Roman" w:hAnsi="VNI-Times"/>
      <w:b/>
      <w:bCs/>
      <w:sz w:val="24"/>
      <w:szCs w:val="24"/>
      <w:u w:val="single"/>
    </w:rPr>
  </w:style>
  <w:style w:type="paragraph" w:styleId="Heading2">
    <w:name w:val="heading 2"/>
    <w:basedOn w:val="Normal"/>
    <w:link w:val="Heading2Char"/>
    <w:uiPriority w:val="9"/>
    <w:qFormat/>
    <w:rsid w:val="00701310"/>
    <w:pPr>
      <w:spacing w:before="100" w:beforeAutospacing="1" w:after="100" w:afterAutospacing="1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A41D45"/>
    <w:rPr>
      <w:sz w:val="26"/>
      <w:szCs w:val="22"/>
    </w:rPr>
  </w:style>
  <w:style w:type="paragraph" w:styleId="Footer">
    <w:name w:val="footer"/>
    <w:basedOn w:val="Normal"/>
    <w:link w:val="FooterChar"/>
    <w:uiPriority w:val="99"/>
    <w:unhideWhenUsed/>
    <w:rsid w:val="00A41D4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41D45"/>
    <w:rPr>
      <w:sz w:val="26"/>
      <w:szCs w:val="22"/>
    </w:rPr>
  </w:style>
  <w:style w:type="table" w:styleId="TableGrid">
    <w:name w:val="Table Grid"/>
    <w:basedOn w:val="TableNormal"/>
    <w:rsid w:val="00C06B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">
    <w:name w:val="_"/>
    <w:rsid w:val="00701310"/>
  </w:style>
  <w:style w:type="character" w:customStyle="1" w:styleId="Heading2Char">
    <w:name w:val="Heading 2 Char"/>
    <w:link w:val="Heading2"/>
    <w:uiPriority w:val="9"/>
    <w:rsid w:val="00701310"/>
    <w:rPr>
      <w:rFonts w:eastAsia="Times New Roman"/>
      <w:b/>
      <w:bCs/>
      <w:sz w:val="36"/>
      <w:szCs w:val="36"/>
    </w:rPr>
  </w:style>
  <w:style w:type="character" w:styleId="Strong">
    <w:name w:val="Strong"/>
    <w:uiPriority w:val="22"/>
    <w:qFormat/>
    <w:rsid w:val="00701310"/>
    <w:rPr>
      <w:b/>
      <w:bCs/>
    </w:rPr>
  </w:style>
  <w:style w:type="paragraph" w:styleId="NormalWeb">
    <w:name w:val="Normal (Web)"/>
    <w:basedOn w:val="Normal"/>
    <w:uiPriority w:val="99"/>
    <w:unhideWhenUsed/>
    <w:rsid w:val="0070131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Heading1Char">
    <w:name w:val="Heading 1 Char"/>
    <w:link w:val="Heading1"/>
    <w:rsid w:val="00C46EF8"/>
    <w:rPr>
      <w:rFonts w:ascii="VNI-Times" w:eastAsia="Times New Roman" w:hAnsi="VNI-Times"/>
      <w:b/>
      <w:bCs/>
      <w:sz w:val="24"/>
      <w:szCs w:val="24"/>
      <w:u w:val="single"/>
    </w:rPr>
  </w:style>
  <w:style w:type="character" w:customStyle="1" w:styleId="mghead">
    <w:name w:val="mghead"/>
    <w:rsid w:val="00065D7D"/>
  </w:style>
  <w:style w:type="character" w:styleId="Hyperlink">
    <w:name w:val="Hyperlink"/>
    <w:uiPriority w:val="99"/>
    <w:semiHidden/>
    <w:unhideWhenUsed/>
    <w:rsid w:val="00065D7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A6335"/>
    <w:pPr>
      <w:spacing w:after="200" w:line="276" w:lineRule="auto"/>
      <w:ind w:left="720"/>
      <w:contextualSpacing/>
    </w:pPr>
    <w:rPr>
      <w:rFonts w:ascii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3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20588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33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1511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8484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0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16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48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877413">
                  <w:marLeft w:val="0"/>
                  <w:marRight w:val="0"/>
                  <w:marTop w:val="195"/>
                  <w:marBottom w:val="19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8184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5682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65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32627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87393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079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8691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224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3655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72370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19329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1076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06893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97951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20216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67951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82507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3125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83282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702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896541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6207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983622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26051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64159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54267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54270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35172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107780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131278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5727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392906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45767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957634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31435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45851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72343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064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110667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195860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5993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362108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06506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12032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81968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89206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521032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82171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829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3902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96581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48195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53333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2686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51643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57705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080959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65855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90183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82633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6898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38924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07577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3133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64307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1089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9438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81876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34353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8308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827522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90542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079975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3698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65592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5272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387546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03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561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3443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86213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6056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599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698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1627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2080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81802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16911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410018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61156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35599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0283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7419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8343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28857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7205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340713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98197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2538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73892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79933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8042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31083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47727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941815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26873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4690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68507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625060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7787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8811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480766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56739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20059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46243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38473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8118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892560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30610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129697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73681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84960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17647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2011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1009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201398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84405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56940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4227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98614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5592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0445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9136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32806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588885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6042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59648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552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8581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4118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2270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67048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04234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56390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090828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419451459">
                  <w:marLeft w:val="0"/>
                  <w:marRight w:val="0"/>
                  <w:marTop w:val="195"/>
                  <w:marBottom w:val="19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0803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0240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2444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42893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304470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757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5045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17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18169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474122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21177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05121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26785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481196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8437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954512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8236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37694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82575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934270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233353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59227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89558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708492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15488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92887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49261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64336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39309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79029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1519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75192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6328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513455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36201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949079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5237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1041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7664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8949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7753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58246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0144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20011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94060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08638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12017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030852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52096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595839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9158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947686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340120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329926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883007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66557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53195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415761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06109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7303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20849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7596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9118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59829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46422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16385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10172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34597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9229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210150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1910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260898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5437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4290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890946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515660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497083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26495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6531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2177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342849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88684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215292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616882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3166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45515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4461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63023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19957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638166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642057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93389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960603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114727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5249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5625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33497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6478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4891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5834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8914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40652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501747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352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57395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10749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37616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644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9907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2628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091561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27765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77724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979148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4707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94002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966855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07315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0773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78294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3070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304110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7516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82896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21774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59080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812432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7555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77140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8330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2715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20801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02706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76245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36393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72206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037505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69668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95358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17388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079628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87588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103376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0098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1803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24023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03590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78859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0893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549158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98456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85771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95236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2833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046992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9039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87068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066859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3622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324091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4373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5135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4605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481217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17118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347642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780376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23175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8445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083886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7982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4980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661982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865083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74200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56062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496528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67835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056179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6507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32362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7832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9758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91815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63581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73497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67862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32441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65739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95493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73822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9621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0171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60772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773500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40459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940747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7478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9759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194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4636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919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932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53904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4995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78099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3460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36754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56382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58807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290541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420123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50608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056516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80237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439414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84373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144413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09439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474219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69125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867338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442116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26352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91150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22112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444204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82188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5633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61383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29044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86486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8765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07155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7213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24521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3238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7332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695124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216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320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03257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572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7290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041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5688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56942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72894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450088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614644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925713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8686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17374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09267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223124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705804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044920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702893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65490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34303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104733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85768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74956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5001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0503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8868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48392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85777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66371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194679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7060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16736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557351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060036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6408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3332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63587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69776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15450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00502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556179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16882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72451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423335337">
                  <w:marLeft w:val="0"/>
                  <w:marRight w:val="0"/>
                  <w:marTop w:val="195"/>
                  <w:marBottom w:val="19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449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2316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5118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539815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95599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01982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449017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68361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64751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821624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65729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76568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5135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55722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189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0852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52655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509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363518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830697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679376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345269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049828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199352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40368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10025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82601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173172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71002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9326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1518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868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40456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590251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84988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11187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2158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569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9386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6904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63072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47064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94288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004594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2280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96446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351794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341987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98341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120600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80493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4331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00060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48058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8919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499564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9665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1444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5620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78937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37598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52110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787642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75281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768527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87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4600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9158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2595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388968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48142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08532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1242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6710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8353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229612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19371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5486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41044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01102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1865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04010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14011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27913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94311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83134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52796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2903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94684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68274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988885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1951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38050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147370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757913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1866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589848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808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929664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711773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721569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1092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361816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24352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4690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6824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81206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0494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63453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4647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78427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584375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356410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04278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7177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40533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643091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22479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0035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8325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208531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677596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52366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10506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59380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281437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1709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751815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96326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77713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67308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80380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91983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74007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6638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9952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2930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63285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87265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45159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646819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9064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20898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599937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33672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812374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902663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892405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132163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4832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77922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09515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2199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83608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312126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59688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93082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08563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370948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03301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8458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70464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191319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0274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367219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36121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214753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78513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533917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43375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119810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3390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309578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29710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4417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61838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530973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813758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0015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133751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080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27724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891411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8270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659863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778945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3049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83594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13042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37789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51132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357880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3624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343398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94816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24648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90413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253185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2027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31281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90672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44358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821723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79461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792998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70380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336369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0062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30504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083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77754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02793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20910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63166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609715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82264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804302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3195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015975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08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9791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30014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689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41333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79442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5023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151991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10096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8983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96872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624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80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5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88829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3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6910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065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3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192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3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9840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4421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4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86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1587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1215302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24024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38682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13187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855099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3889173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976448183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5023342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40441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74924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3859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5181892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673677557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007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16399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60044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907414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980134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76811122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84425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85807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4195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8230580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195341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6505910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40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4956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9232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8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66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40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8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8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25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097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7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8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83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21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325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14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117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80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16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70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34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66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8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62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75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38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6940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48477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54836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1281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08064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563323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101510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92052887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30065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212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43346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27071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403292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163861334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9089931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7885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55891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60654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0410615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086264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839152354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3810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80601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89081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659438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53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2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2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95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030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3188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8272618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73978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9875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09475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879576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6028064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42534470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0700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1135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871276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99680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478145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84039224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55360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5608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1891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795138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470587047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141380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48054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05588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51925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6909339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586723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259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935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0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089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95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3687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893961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4288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5004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55997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866261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716861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76247536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6379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68207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0694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6168865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58022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4827242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6229183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49432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51367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3461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964300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8452894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88476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839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567813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99618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3546204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28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6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374638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91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5833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242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17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78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25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144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4298608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8207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2460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6252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8346182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197617074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98645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65171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374344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155208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70182940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633050336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24677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9603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55417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22725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663298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649748440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0090289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6422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8484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82176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59447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922029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9642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112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748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695368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20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8219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117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71659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48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388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6189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50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9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05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7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956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2413212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33468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4848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99908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5773168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03233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606274186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27982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1980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23955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4792563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27588280">
                      <w:marLeft w:val="0"/>
                      <w:marRight w:val="0"/>
                      <w:marTop w:val="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6522770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56094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03783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68134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97894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305817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11765193">
                      <w:marLeft w:val="54"/>
                      <w:marRight w:val="54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6587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03497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57051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1224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5791329">
                                      <w:marLeft w:val="0"/>
                                      <w:marRight w:val="0"/>
                                      <w:marTop w:val="3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323441036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647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2023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77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jpeg" Type="http://schemas.openxmlformats.org/officeDocument/2006/relationships/image"/><Relationship Id="rId12" Target="media/image3.jpeg" Type="http://schemas.openxmlformats.org/officeDocument/2006/relationships/image"/><Relationship Id="rId13" Target="media/image4.jpeg" Type="http://schemas.openxmlformats.org/officeDocument/2006/relationships/image"/><Relationship Id="rId14" Target="header1.xml" Type="http://schemas.openxmlformats.org/officeDocument/2006/relationships/header"/><Relationship Id="rId15" Target="footer1.xml" Type="http://schemas.openxmlformats.org/officeDocument/2006/relationships/footer"/><Relationship Id="rId16" Target="media/image5.jpeg" Type="http://schemas.openxmlformats.org/officeDocument/2006/relationships/image"/><Relationship Id="rId17" Target="fontTable.xml" Type="http://schemas.openxmlformats.org/officeDocument/2006/relationships/fontTable"/><Relationship Id="rId18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2C3FC4-E270-403F-A6C8-F46549CE81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08</Words>
  <Characters>631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7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23T01:48:00Z</dcterms:created>
  <dc:creator>admin</dc:creator>
  <dc:description>Đề cương ôn tập môn Hóa 8 giữa học kì 1 năm 2022-2023 được soạn dưới dạng file word và PDF gồm 7 trang. Các bạn xem và tải về ở dưới.</dc:description>
  <dcterms:modified xsi:type="dcterms:W3CDTF">2022-10-23T01:48:00Z</dcterms:modified>
  <cp:revision>1</cp:revision>
  <dc:title>Đề Cương Ôn Tập Môn Hóa 8 Giữa Học Kì 1 Năm 2022-2023</dc:title>
</cp:coreProperties>
</file>